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79" w:type="dxa"/>
        <w:jc w:val="center"/>
        <w:tblInd w:w="108" w:type="dxa"/>
        <w:tblLook w:val="04A0" w:firstRow="1" w:lastRow="0" w:firstColumn="1" w:lastColumn="0" w:noHBand="0" w:noVBand="1"/>
      </w:tblPr>
      <w:tblGrid>
        <w:gridCol w:w="4915"/>
        <w:gridCol w:w="5164"/>
      </w:tblGrid>
      <w:tr w:rsidR="003B0AB1" w:rsidRPr="00477F76" w:rsidTr="00031CC5">
        <w:trPr>
          <w:trHeight w:val="1714"/>
          <w:jc w:val="center"/>
        </w:trPr>
        <w:tc>
          <w:tcPr>
            <w:tcW w:w="4915" w:type="dxa"/>
            <w:shd w:val="clear" w:color="auto" w:fill="auto"/>
          </w:tcPr>
          <w:p w:rsidR="003B0AB1" w:rsidRPr="00477F76" w:rsidRDefault="003B0AB1" w:rsidP="00EA4E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77F76">
              <w:rPr>
                <w:rFonts w:ascii="Times New Roman" w:hAnsi="Times New Roman" w:cs="Times New Roman"/>
                <w:sz w:val="26"/>
                <w:szCs w:val="26"/>
              </w:rPr>
              <w:t>UBND QUẬN TÂN BÌNH</w:t>
            </w:r>
          </w:p>
          <w:p w:rsidR="003B0AB1" w:rsidRPr="00477F76" w:rsidRDefault="003B0AB1" w:rsidP="00EA4EF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77F76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QUANG TRUNG</w:t>
            </w:r>
          </w:p>
          <w:p w:rsidR="003B0AB1" w:rsidRPr="00477F76" w:rsidRDefault="00141B0D" w:rsidP="00EA4EF0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77F76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C5B79A4" wp14:editId="4C5645A5">
                      <wp:simplePos x="0" y="0"/>
                      <wp:positionH relativeFrom="column">
                        <wp:posOffset>443865</wp:posOffset>
                      </wp:positionH>
                      <wp:positionV relativeFrom="paragraph">
                        <wp:posOffset>6985</wp:posOffset>
                      </wp:positionV>
                      <wp:extent cx="1992630" cy="284480"/>
                      <wp:effectExtent l="0" t="0" r="26670" b="20320"/>
                      <wp:wrapNone/>
                      <wp:docPr id="9" name="Rectangl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92630" cy="2844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B0AB1" w:rsidRPr="00195798" w:rsidRDefault="003B0AB1" w:rsidP="003B0AB1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sz w:val="28"/>
                                      <w:szCs w:val="30"/>
                                    </w:rPr>
                                  </w:pPr>
                                  <w:r w:rsidRPr="00195798">
                                    <w:rPr>
                                      <w:rFonts w:ascii="Times New Roman" w:hAnsi="Times New Roman"/>
                                      <w:b/>
                                      <w:sz w:val="28"/>
                                      <w:szCs w:val="30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9" o:spid="_x0000_s1026" style="position:absolute;left:0;text-align:left;margin-left:34.95pt;margin-top:.55pt;width:156.9pt;height:22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">
                      <v:textbox>
                        <w:txbxContent>
                          <w:p w:rsidR="003B0AB1" w:rsidRPr="00195798" w:rsidRDefault="003B0AB1" w:rsidP="003B0AB1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28"/>
                                <w:szCs w:val="30"/>
                              </w:rPr>
                            </w:pPr>
                            <w:r w:rsidRPr="00195798">
                              <w:rPr>
                                <w:rFonts w:ascii="Times New Roman" w:hAnsi="Times New Roman"/>
                                <w:b/>
                                <w:sz w:val="28"/>
                                <w:szCs w:val="30"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031CC5" w:rsidRDefault="00EA4EF0" w:rsidP="00031CC5">
            <w:pPr>
              <w:spacing w:after="0"/>
              <w:ind w:left="0" w:firstLine="0"/>
              <w:rPr>
                <w:rFonts w:ascii="Times New Roman" w:hAnsi="Times New Roman" w:cs="Times New Roman"/>
                <w:sz w:val="4"/>
                <w:szCs w:val="26"/>
                <w:lang w:val="vi-VN"/>
              </w:rPr>
            </w:pPr>
            <w:r w:rsidRPr="00477F76">
              <w:rPr>
                <w:rFonts w:ascii="Times New Roman" w:hAnsi="Times New Roman" w:cs="Times New Roman"/>
                <w:sz w:val="26"/>
                <w:szCs w:val="26"/>
              </w:rPr>
              <w:t xml:space="preserve">   </w:t>
            </w:r>
          </w:p>
          <w:p w:rsidR="00031CC5" w:rsidRDefault="00031CC5" w:rsidP="00031CC5">
            <w:pPr>
              <w:spacing w:after="0"/>
              <w:ind w:left="0" w:firstLine="0"/>
              <w:rPr>
                <w:rFonts w:ascii="Times New Roman" w:hAnsi="Times New Roman" w:cs="Times New Roman"/>
                <w:sz w:val="4"/>
                <w:szCs w:val="26"/>
                <w:lang w:val="vi-VN"/>
              </w:rPr>
            </w:pPr>
          </w:p>
          <w:p w:rsidR="003B0AB1" w:rsidRPr="00031CC5" w:rsidRDefault="003B0AB1" w:rsidP="00031CC5">
            <w:pPr>
              <w:spacing w:after="0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77F76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="00EA4EF0" w:rsidRPr="00477F7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477F76">
              <w:rPr>
                <w:rFonts w:ascii="Times New Roman" w:hAnsi="Times New Roman" w:cs="Times New Roman"/>
                <w:i/>
                <w:sz w:val="26"/>
                <w:szCs w:val="26"/>
              </w:rPr>
              <w:t>Đề</w:t>
            </w:r>
            <w:r w:rsidR="00EA4EF0" w:rsidRPr="00477F76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có 01</w:t>
            </w:r>
            <w:r w:rsidRPr="00477F76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trang</w:t>
            </w:r>
            <w:r w:rsidRPr="00477F76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5164" w:type="dxa"/>
            <w:shd w:val="clear" w:color="auto" w:fill="auto"/>
          </w:tcPr>
          <w:p w:rsidR="003B0AB1" w:rsidRPr="00477F76" w:rsidRDefault="003B0AB1" w:rsidP="00EA4EF0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477F76">
              <w:rPr>
                <w:rFonts w:ascii="Times New Roman" w:hAnsi="Times New Roman" w:cs="Times New Roman"/>
                <w:b/>
                <w:sz w:val="26"/>
                <w:szCs w:val="26"/>
              </w:rPr>
              <w:t>ĐỀ KIỂM TRA CUỐI KỲ</w:t>
            </w:r>
            <w:r w:rsidR="00057B9B" w:rsidRPr="00477F7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="00057B9B" w:rsidRPr="00477F76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1</w:t>
            </w:r>
          </w:p>
          <w:p w:rsidR="003B0AB1" w:rsidRPr="00477F76" w:rsidRDefault="003B0AB1" w:rsidP="00EA4EF0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477F76">
              <w:rPr>
                <w:rFonts w:ascii="Times New Roman" w:hAnsi="Times New Roman" w:cs="Times New Roman"/>
                <w:b/>
                <w:sz w:val="26"/>
                <w:szCs w:val="26"/>
              </w:rPr>
              <w:t>NĂM HỌ</w:t>
            </w:r>
            <w:r w:rsidR="00057B9B" w:rsidRPr="00477F76">
              <w:rPr>
                <w:rFonts w:ascii="Times New Roman" w:hAnsi="Times New Roman" w:cs="Times New Roman"/>
                <w:b/>
                <w:sz w:val="26"/>
                <w:szCs w:val="26"/>
              </w:rPr>
              <w:t>C: 202</w:t>
            </w:r>
            <w:r w:rsidR="00057B9B" w:rsidRPr="00477F76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2</w:t>
            </w:r>
            <w:r w:rsidR="00057B9B" w:rsidRPr="00477F7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– 202</w:t>
            </w:r>
            <w:r w:rsidR="00057B9B" w:rsidRPr="00477F76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3</w:t>
            </w:r>
          </w:p>
          <w:p w:rsidR="003B0AB1" w:rsidRPr="00477F76" w:rsidRDefault="003B0AB1" w:rsidP="00EA4EF0">
            <w:pPr>
              <w:pStyle w:val="NoSpacing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477F7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MÔN: </w:t>
            </w:r>
            <w:r w:rsidR="00A174B7" w:rsidRPr="00477F76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TOÁN</w:t>
            </w:r>
            <w:r w:rsidRPr="00477F7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– LỚP </w:t>
            </w:r>
            <w:r w:rsidR="000972E4" w:rsidRPr="00477F76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8</w:t>
            </w:r>
            <w:r w:rsidRPr="00477F76">
              <w:rPr>
                <w:rFonts w:ascii="Times New Roman" w:hAnsi="Times New Roman" w:cs="Times New Roman"/>
                <w:b/>
                <w:sz w:val="26"/>
                <w:szCs w:val="26"/>
              </w:rPr>
              <w:br/>
            </w:r>
            <w:r w:rsidRPr="00477F76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Thời gian: </w:t>
            </w:r>
            <w:r w:rsidRPr="00477F76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90</w:t>
            </w:r>
            <w:r w:rsidRPr="00477F76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phút</w:t>
            </w:r>
          </w:p>
          <w:p w:rsidR="000972E4" w:rsidRPr="00031CC5" w:rsidRDefault="00EA4EF0" w:rsidP="00031CC5">
            <w:pPr>
              <w:spacing w:after="0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</w:pPr>
            <w:r w:rsidRPr="00477F76">
              <w:rPr>
                <w:rFonts w:ascii="Times New Roman" w:hAnsi="Times New Roman" w:cs="Times New Roman"/>
                <w:i/>
                <w:sz w:val="26"/>
                <w:szCs w:val="26"/>
              </w:rPr>
              <w:t>(K</w:t>
            </w:r>
            <w:r w:rsidR="003B0AB1" w:rsidRPr="00477F76">
              <w:rPr>
                <w:rFonts w:ascii="Times New Roman" w:hAnsi="Times New Roman" w:cs="Times New Roman"/>
                <w:i/>
                <w:sz w:val="26"/>
                <w:szCs w:val="26"/>
              </w:rPr>
              <w:t>hông kể thời gian phát đề)</w:t>
            </w:r>
          </w:p>
        </w:tc>
      </w:tr>
    </w:tbl>
    <w:p w:rsidR="000972E4" w:rsidRPr="00477F76" w:rsidRDefault="000972E4" w:rsidP="00EA4EF0">
      <w:p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106C3">
        <w:rPr>
          <w:rFonts w:ascii="Times New Roman" w:hAnsi="Times New Roman" w:cs="Times New Roman"/>
          <w:b/>
          <w:bCs/>
          <w:sz w:val="26"/>
          <w:szCs w:val="26"/>
          <w:u w:val="single"/>
          <w:lang w:val="sv-SE"/>
        </w:rPr>
        <w:t>Bài</w:t>
      </w:r>
      <w:r w:rsidR="00057B9B" w:rsidRPr="006106C3">
        <w:rPr>
          <w:rFonts w:ascii="Times New Roman" w:hAnsi="Times New Roman" w:cs="Times New Roman"/>
          <w:b/>
          <w:bCs/>
          <w:sz w:val="26"/>
          <w:szCs w:val="26"/>
          <w:u w:val="single"/>
          <w:lang w:val="sv-SE"/>
        </w:rPr>
        <w:t xml:space="preserve"> </w:t>
      </w:r>
      <w:r w:rsidR="00FA693F" w:rsidRPr="006106C3">
        <w:rPr>
          <w:rFonts w:ascii="Times New Roman" w:hAnsi="Times New Roman" w:cs="Times New Roman"/>
          <w:b/>
          <w:bCs/>
          <w:sz w:val="26"/>
          <w:szCs w:val="26"/>
          <w:u w:val="single"/>
          <w:lang w:val="sv-SE"/>
        </w:rPr>
        <w:t>1</w:t>
      </w:r>
      <w:r w:rsidR="00FA693F" w:rsidRPr="00477F76">
        <w:rPr>
          <w:rFonts w:ascii="Times New Roman" w:hAnsi="Times New Roman" w:cs="Times New Roman"/>
          <w:b/>
          <w:bCs/>
          <w:sz w:val="26"/>
          <w:szCs w:val="26"/>
          <w:lang w:val="sv-SE"/>
        </w:rPr>
        <w:t>:</w:t>
      </w:r>
      <w:r w:rsidR="00FA693F" w:rsidRPr="00477F76">
        <w:rPr>
          <w:rFonts w:ascii="Times New Roman" w:hAnsi="Times New Roman" w:cs="Times New Roman"/>
          <w:b/>
          <w:sz w:val="26"/>
          <w:szCs w:val="26"/>
          <w:lang w:val="sv-SE"/>
        </w:rPr>
        <w:t xml:space="preserve"> </w:t>
      </w:r>
      <w:r w:rsidRPr="00477F76">
        <w:rPr>
          <w:rFonts w:ascii="Times New Roman" w:hAnsi="Times New Roman" w:cs="Times New Roman"/>
          <w:b/>
          <w:sz w:val="26"/>
          <w:szCs w:val="26"/>
          <w:lang w:val="sv-SE"/>
        </w:rPr>
        <w:t>( 2,5</w:t>
      </w:r>
      <w:r w:rsidR="00057B9B" w:rsidRPr="00477F76">
        <w:rPr>
          <w:rFonts w:ascii="Times New Roman" w:hAnsi="Times New Roman" w:cs="Times New Roman"/>
          <w:b/>
          <w:sz w:val="26"/>
          <w:szCs w:val="26"/>
          <w:lang w:val="sv-SE"/>
        </w:rPr>
        <w:t xml:space="preserve"> </w:t>
      </w:r>
      <w:r w:rsidR="008B4A1B" w:rsidRPr="00477F76">
        <w:rPr>
          <w:rFonts w:ascii="Times New Roman" w:hAnsi="Times New Roman" w:cs="Times New Roman"/>
          <w:b/>
          <w:sz w:val="26"/>
          <w:szCs w:val="26"/>
          <w:lang w:val="sv-SE"/>
        </w:rPr>
        <w:t>đ</w:t>
      </w:r>
      <w:r w:rsidR="00030603" w:rsidRPr="00477F76">
        <w:rPr>
          <w:rFonts w:ascii="Times New Roman" w:hAnsi="Times New Roman" w:cs="Times New Roman"/>
          <w:b/>
          <w:sz w:val="26"/>
          <w:szCs w:val="26"/>
          <w:lang w:val="sv-SE"/>
        </w:rPr>
        <w:t>iểm</w:t>
      </w:r>
      <w:r w:rsidR="008B4A1B" w:rsidRPr="00477F76">
        <w:rPr>
          <w:rFonts w:ascii="Times New Roman" w:hAnsi="Times New Roman" w:cs="Times New Roman"/>
          <w:b/>
          <w:sz w:val="26"/>
          <w:szCs w:val="26"/>
          <w:lang w:val="sv-SE"/>
        </w:rPr>
        <w:t xml:space="preserve">) </w:t>
      </w:r>
      <w:r w:rsidRPr="00477F76">
        <w:rPr>
          <w:rFonts w:ascii="Times New Roman" w:hAnsi="Times New Roman" w:cs="Times New Roman"/>
          <w:b/>
          <w:sz w:val="26"/>
          <w:szCs w:val="26"/>
        </w:rPr>
        <w:t>Thực hiện phép tính:</w:t>
      </w:r>
    </w:p>
    <w:p w:rsidR="000972E4" w:rsidRPr="00477F76" w:rsidRDefault="000972E4" w:rsidP="000972E4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hAnsi="Times New Roman" w:cs="Times New Roman"/>
          <w:b/>
          <w:sz w:val="26"/>
          <w:szCs w:val="26"/>
          <w:lang w:val="sv-SE"/>
        </w:rPr>
      </w:pPr>
      <w:r w:rsidRPr="00477F76">
        <w:rPr>
          <w:rFonts w:ascii="Times New Roman" w:hAnsi="Times New Roman" w:cs="Times New Roman"/>
          <w:position w:val="-14"/>
          <w:sz w:val="26"/>
          <w:szCs w:val="26"/>
        </w:rPr>
        <w:object w:dxaOrig="19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1pt;height:22.4pt" o:ole="">
            <v:imagedata r:id="rId9" o:title=""/>
          </v:shape>
          <o:OLEObject Type="Embed" ProgID="Equation.DSMT4" ShapeID="_x0000_i1025" DrawAspect="Content" ObjectID="_1734532924" r:id="rId10"/>
        </w:object>
      </w:r>
    </w:p>
    <w:p w:rsidR="000972E4" w:rsidRPr="00477F76" w:rsidRDefault="000972E4" w:rsidP="000972E4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hAnsi="Times New Roman" w:cs="Times New Roman"/>
          <w:b/>
          <w:sz w:val="26"/>
          <w:szCs w:val="26"/>
          <w:lang w:val="sv-SE"/>
        </w:rPr>
      </w:pPr>
      <w:r w:rsidRPr="00477F76">
        <w:rPr>
          <w:rFonts w:ascii="Times New Roman" w:hAnsi="Times New Roman" w:cs="Times New Roman"/>
          <w:sz w:val="26"/>
          <w:szCs w:val="26"/>
          <w:lang w:val="vi-VN"/>
        </w:rPr>
        <w:t>(</w:t>
      </w:r>
      <w:r w:rsidRPr="00477F76">
        <w:rPr>
          <w:rFonts w:ascii="Times New Roman" w:hAnsi="Times New Roman" w:cs="Times New Roman"/>
          <w:sz w:val="26"/>
          <w:szCs w:val="26"/>
        </w:rPr>
        <w:t>1</w:t>
      </w:r>
      <w:r w:rsidRPr="00477F76">
        <w:rPr>
          <w:rFonts w:ascii="Times New Roman" w:hAnsi="Times New Roman" w:cs="Times New Roman"/>
          <w:sz w:val="26"/>
          <w:szCs w:val="26"/>
          <w:lang w:val="vi-VN"/>
        </w:rPr>
        <w:t>4x</w:t>
      </w:r>
      <w:r w:rsidRPr="00477F76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 w:rsidRPr="00477F76">
        <w:rPr>
          <w:rFonts w:ascii="Times New Roman" w:hAnsi="Times New Roman" w:cs="Times New Roman"/>
          <w:sz w:val="26"/>
          <w:szCs w:val="26"/>
          <w:lang w:val="vi-VN"/>
        </w:rPr>
        <w:t>y</w:t>
      </w:r>
      <w:r w:rsidRPr="00477F76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3</w:t>
      </w:r>
      <w:r w:rsidRPr="00477F76">
        <w:rPr>
          <w:rFonts w:ascii="Times New Roman" w:hAnsi="Times New Roman" w:cs="Times New Roman"/>
          <w:sz w:val="26"/>
          <w:szCs w:val="26"/>
          <w:lang w:val="vi-VN"/>
        </w:rPr>
        <w:t xml:space="preserve"> – 6x</w:t>
      </w:r>
      <w:r w:rsidRPr="00477F76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3</w:t>
      </w:r>
      <w:r w:rsidRPr="00477F76">
        <w:rPr>
          <w:rFonts w:ascii="Times New Roman" w:hAnsi="Times New Roman" w:cs="Times New Roman"/>
          <w:sz w:val="26"/>
          <w:szCs w:val="26"/>
          <w:lang w:val="vi-VN"/>
        </w:rPr>
        <w:t>y</w:t>
      </w:r>
      <w:r w:rsidRPr="00477F7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477F76">
        <w:rPr>
          <w:rFonts w:ascii="Times New Roman" w:hAnsi="Times New Roman" w:cs="Times New Roman"/>
          <w:sz w:val="26"/>
          <w:szCs w:val="26"/>
          <w:lang w:val="vi-VN"/>
        </w:rPr>
        <w:t xml:space="preserve"> + 60x</w:t>
      </w:r>
      <w:r w:rsidRPr="00477F76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 w:rsidRPr="00477F76">
        <w:rPr>
          <w:rFonts w:ascii="Times New Roman" w:hAnsi="Times New Roman" w:cs="Times New Roman"/>
          <w:sz w:val="26"/>
          <w:szCs w:val="26"/>
          <w:lang w:val="vi-VN"/>
        </w:rPr>
        <w:t>y</w:t>
      </w:r>
      <w:r w:rsidRPr="00477F76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 w:rsidRPr="00477F76">
        <w:rPr>
          <w:rFonts w:ascii="Times New Roman" w:hAnsi="Times New Roman" w:cs="Times New Roman"/>
          <w:sz w:val="26"/>
          <w:szCs w:val="26"/>
          <w:lang w:val="vi-VN"/>
        </w:rPr>
        <w:t xml:space="preserve"> ) : 2x</w:t>
      </w:r>
      <w:r w:rsidRPr="00477F76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 w:rsidRPr="00477F76">
        <w:rPr>
          <w:rFonts w:ascii="Times New Roman" w:hAnsi="Times New Roman" w:cs="Times New Roman"/>
          <w:sz w:val="26"/>
          <w:szCs w:val="26"/>
          <w:lang w:val="vi-VN"/>
        </w:rPr>
        <w:t>y</w:t>
      </w:r>
      <w:r w:rsidRPr="00477F76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 w:rsidRPr="00477F76">
        <w:rPr>
          <w:rFonts w:ascii="Times New Roman" w:hAnsi="Times New Roman" w:cs="Times New Roman"/>
          <w:sz w:val="26"/>
          <w:szCs w:val="26"/>
          <w:lang w:val="sv-SE"/>
        </w:rPr>
        <w:tab/>
      </w:r>
    </w:p>
    <w:p w:rsidR="000972E4" w:rsidRPr="00477F76" w:rsidRDefault="000972E4" w:rsidP="000972E4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hAnsi="Times New Roman" w:cs="Times New Roman"/>
          <w:b/>
          <w:sz w:val="26"/>
          <w:szCs w:val="26"/>
          <w:lang w:val="sv-SE"/>
        </w:rPr>
      </w:pPr>
      <w:r w:rsidRPr="00477F76">
        <w:rPr>
          <w:rFonts w:ascii="Times New Roman" w:hAnsi="Times New Roman" w:cs="Times New Roman"/>
          <w:position w:val="-24"/>
          <w:sz w:val="26"/>
          <w:szCs w:val="26"/>
        </w:rPr>
        <w:object w:dxaOrig="2180" w:dyaOrig="620">
          <v:shape id="_x0000_i1026" type="#_x0000_t75" style="width:109.35pt;height:30.55pt" o:ole="">
            <v:imagedata r:id="rId11" o:title=""/>
          </v:shape>
          <o:OLEObject Type="Embed" ProgID="Equation.DSMT4" ShapeID="_x0000_i1026" DrawAspect="Content" ObjectID="_1734532925" r:id="rId12"/>
        </w:object>
      </w:r>
    </w:p>
    <w:p w:rsidR="008D7146" w:rsidRPr="00477F76" w:rsidRDefault="008D7146" w:rsidP="00031CC5">
      <w:pPr>
        <w:spacing w:after="0"/>
        <w:ind w:left="0" w:firstLine="0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477F76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Bài 2</w:t>
      </w:r>
      <w:r w:rsidRPr="00477F76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="00031CC5" w:rsidRPr="00031CC5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031CC5" w:rsidRPr="00477F76">
        <w:rPr>
          <w:rFonts w:ascii="Times New Roman" w:hAnsi="Times New Roman" w:cs="Times New Roman"/>
          <w:b/>
          <w:sz w:val="26"/>
          <w:szCs w:val="26"/>
          <w:lang w:val="pt-BR"/>
        </w:rPr>
        <w:t xml:space="preserve">(1,5 </w:t>
      </w:r>
      <w:r w:rsidR="00031CC5" w:rsidRPr="00477F76">
        <w:rPr>
          <w:rFonts w:ascii="Times New Roman" w:hAnsi="Times New Roman" w:cs="Times New Roman"/>
          <w:b/>
          <w:bCs/>
          <w:sz w:val="26"/>
          <w:szCs w:val="26"/>
          <w:lang w:val="pt-BR"/>
        </w:rPr>
        <w:t>điểm</w:t>
      </w:r>
      <w:r w:rsidR="00031CC5" w:rsidRPr="00477F76">
        <w:rPr>
          <w:rFonts w:ascii="Times New Roman" w:hAnsi="Times New Roman" w:cs="Times New Roman"/>
          <w:b/>
          <w:sz w:val="26"/>
          <w:szCs w:val="26"/>
          <w:lang w:val="pt-BR"/>
        </w:rPr>
        <w:t>)</w:t>
      </w:r>
      <w:r w:rsidRPr="00477F76">
        <w:rPr>
          <w:rFonts w:ascii="Times New Roman" w:hAnsi="Times New Roman" w:cs="Times New Roman"/>
          <w:b/>
          <w:sz w:val="26"/>
          <w:szCs w:val="26"/>
          <w:lang w:val="pt-BR"/>
        </w:rPr>
        <w:t xml:space="preserve"> Phân tích đa thức sau thành nhân tử: </w:t>
      </w:r>
    </w:p>
    <w:p w:rsidR="008D7146" w:rsidRPr="00477F76" w:rsidRDefault="008D7146" w:rsidP="00031CC5">
      <w:pPr>
        <w:spacing w:after="0"/>
        <w:rPr>
          <w:rFonts w:ascii="Times New Roman" w:hAnsi="Times New Roman" w:cs="Times New Roman"/>
          <w:sz w:val="26"/>
          <w:szCs w:val="26"/>
          <w:vertAlign w:val="superscript"/>
          <w:lang w:val="pt-BR"/>
        </w:rPr>
      </w:pPr>
      <w:r w:rsidRPr="00477F7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031CC5">
        <w:rPr>
          <w:rFonts w:ascii="Times New Roman" w:hAnsi="Times New Roman" w:cs="Times New Roman"/>
          <w:sz w:val="26"/>
          <w:szCs w:val="26"/>
          <w:lang w:val="vi-VN"/>
        </w:rPr>
        <w:t xml:space="preserve">   </w:t>
      </w:r>
      <w:r w:rsidRPr="00477F76">
        <w:rPr>
          <w:rFonts w:ascii="Times New Roman" w:hAnsi="Times New Roman" w:cs="Times New Roman"/>
          <w:sz w:val="26"/>
          <w:szCs w:val="26"/>
          <w:lang w:val="pt-BR"/>
        </w:rPr>
        <w:t xml:space="preserve"> a) x</w:t>
      </w:r>
      <w:r w:rsidRPr="00477F76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477F76">
        <w:rPr>
          <w:rFonts w:ascii="Times New Roman" w:hAnsi="Times New Roman" w:cs="Times New Roman"/>
          <w:sz w:val="26"/>
          <w:szCs w:val="26"/>
          <w:lang w:val="pt-BR"/>
        </w:rPr>
        <w:t xml:space="preserve"> + 6x  + 9 – 49y</w:t>
      </w:r>
      <w:r w:rsidRPr="00477F76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 xml:space="preserve">2     </w:t>
      </w:r>
    </w:p>
    <w:p w:rsidR="008D7146" w:rsidRPr="00477F76" w:rsidRDefault="008D7146" w:rsidP="00031CC5">
      <w:pPr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477F76">
        <w:rPr>
          <w:rFonts w:ascii="Times New Roman" w:hAnsi="Times New Roman" w:cs="Times New Roman"/>
          <w:sz w:val="26"/>
          <w:szCs w:val="26"/>
          <w:lang w:val="pt-BR"/>
        </w:rPr>
        <w:t xml:space="preserve">  </w:t>
      </w:r>
      <w:r w:rsidR="00031CC5">
        <w:rPr>
          <w:rFonts w:ascii="Times New Roman" w:hAnsi="Times New Roman" w:cs="Times New Roman"/>
          <w:sz w:val="26"/>
          <w:szCs w:val="26"/>
          <w:lang w:val="vi-VN"/>
        </w:rPr>
        <w:t xml:space="preserve">   </w:t>
      </w:r>
      <w:r w:rsidRPr="00477F76">
        <w:rPr>
          <w:rFonts w:ascii="Times New Roman" w:hAnsi="Times New Roman" w:cs="Times New Roman"/>
          <w:sz w:val="26"/>
          <w:szCs w:val="26"/>
          <w:lang w:val="pt-BR"/>
        </w:rPr>
        <w:t xml:space="preserve">b) </w:t>
      </w:r>
      <w:r w:rsidRPr="00477F76">
        <w:rPr>
          <w:rFonts w:ascii="Times New Roman" w:hAnsi="Times New Roman" w:cs="Times New Roman"/>
          <w:sz w:val="26"/>
          <w:szCs w:val="26"/>
        </w:rPr>
        <w:object w:dxaOrig="1160" w:dyaOrig="320">
          <v:shape id="_x0000_i1027" type="#_x0000_t75" style="width:57.75pt;height:15.6pt" o:ole="">
            <v:imagedata r:id="rId13" o:title=""/>
          </v:shape>
          <o:OLEObject Type="Embed" ProgID="Equation.DSMT4" ShapeID="_x0000_i1027" DrawAspect="Content" ObjectID="_1734532926" r:id="rId14"/>
        </w:object>
      </w:r>
      <w:r w:rsidRPr="00477F76">
        <w:rPr>
          <w:rFonts w:ascii="Times New Roman" w:hAnsi="Times New Roman" w:cs="Times New Roman"/>
          <w:sz w:val="26"/>
          <w:szCs w:val="26"/>
          <w:lang w:val="pt-BR"/>
        </w:rPr>
        <w:t xml:space="preserve">   </w:t>
      </w:r>
    </w:p>
    <w:p w:rsidR="008D7146" w:rsidRPr="00031CC5" w:rsidRDefault="008D7146" w:rsidP="00031CC5">
      <w:pPr>
        <w:spacing w:after="0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477F76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>Bài 3</w:t>
      </w:r>
      <w:r w:rsidRPr="00477F76">
        <w:rPr>
          <w:rFonts w:ascii="Times New Roman" w:hAnsi="Times New Roman" w:cs="Times New Roman"/>
          <w:b/>
          <w:sz w:val="26"/>
          <w:szCs w:val="26"/>
          <w:lang w:val="nl-NL"/>
        </w:rPr>
        <w:t>:</w:t>
      </w:r>
      <w:r w:rsidR="00031CC5" w:rsidRPr="00031CC5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  <w:r w:rsidR="00031CC5" w:rsidRPr="00477F76">
        <w:rPr>
          <w:rFonts w:ascii="Times New Roman" w:hAnsi="Times New Roman" w:cs="Times New Roman"/>
          <w:b/>
          <w:bCs/>
          <w:sz w:val="26"/>
          <w:szCs w:val="26"/>
          <w:lang w:val="pt-BR"/>
        </w:rPr>
        <w:t>( 1,5 điểm)</w:t>
      </w:r>
      <w:r w:rsidR="00031CC5" w:rsidRPr="00477F76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477F76">
        <w:rPr>
          <w:rFonts w:ascii="Times New Roman" w:hAnsi="Times New Roman" w:cs="Times New Roman"/>
          <w:b/>
          <w:sz w:val="26"/>
          <w:szCs w:val="26"/>
          <w:lang w:val="pt-BR"/>
        </w:rPr>
        <w:t>Tìm x</w:t>
      </w:r>
      <w:r w:rsidR="00031CC5">
        <w:rPr>
          <w:rFonts w:ascii="Times New Roman" w:hAnsi="Times New Roman" w:cs="Times New Roman"/>
          <w:b/>
          <w:bCs/>
          <w:sz w:val="26"/>
          <w:szCs w:val="26"/>
          <w:lang w:val="vi-VN"/>
        </w:rPr>
        <w:t>:</w:t>
      </w:r>
    </w:p>
    <w:p w:rsidR="008D7146" w:rsidRPr="00031CC5" w:rsidRDefault="008D7146" w:rsidP="00031CC5">
      <w:pPr>
        <w:pStyle w:val="ListParagraph"/>
        <w:numPr>
          <w:ilvl w:val="0"/>
          <w:numId w:val="28"/>
        </w:numPr>
        <w:tabs>
          <w:tab w:val="left" w:pos="540"/>
        </w:tabs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031CC5">
        <w:rPr>
          <w:rFonts w:ascii="Times New Roman" w:hAnsi="Times New Roman" w:cs="Times New Roman"/>
          <w:sz w:val="26"/>
          <w:szCs w:val="26"/>
          <w:lang w:val="pt-BR"/>
        </w:rPr>
        <w:t>2x</w:t>
      </w:r>
      <w:r w:rsidRPr="00031CC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031CC5">
        <w:rPr>
          <w:rFonts w:ascii="Times New Roman" w:hAnsi="Times New Roman" w:cs="Times New Roman"/>
          <w:sz w:val="26"/>
          <w:szCs w:val="26"/>
          <w:lang w:val="pt-BR"/>
        </w:rPr>
        <w:t xml:space="preserve">  – 10x + 3(x – 5 ) = 0</w:t>
      </w:r>
    </w:p>
    <w:p w:rsidR="008D7146" w:rsidRPr="00031CC5" w:rsidRDefault="008D7146" w:rsidP="00031CC5">
      <w:pPr>
        <w:pStyle w:val="ListParagraph"/>
        <w:numPr>
          <w:ilvl w:val="0"/>
          <w:numId w:val="28"/>
        </w:numPr>
        <w:spacing w:after="0"/>
        <w:rPr>
          <w:rFonts w:ascii="Times New Roman" w:hAnsi="Times New Roman" w:cs="Times New Roman"/>
          <w:sz w:val="26"/>
          <w:szCs w:val="26"/>
          <w:u w:val="single"/>
          <w:lang w:val="pt-BR"/>
        </w:rPr>
      </w:pPr>
      <w:r w:rsidRPr="00031CC5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477F76">
        <w:rPr>
          <w:lang w:val="pt-BR"/>
        </w:rPr>
        <w:object w:dxaOrig="1660" w:dyaOrig="320">
          <v:shape id="_x0000_i1028" type="#_x0000_t75" style="width:83.55pt;height:15.6pt" o:ole="">
            <v:imagedata r:id="rId15" o:title=""/>
          </v:shape>
          <o:OLEObject Type="Embed" ProgID="Equation.DSMT4" ShapeID="_x0000_i1028" DrawAspect="Content" ObjectID="_1734532927" r:id="rId16"/>
        </w:object>
      </w:r>
    </w:p>
    <w:p w:rsidR="009D14CC" w:rsidRPr="00477F76" w:rsidRDefault="009D14CC" w:rsidP="00031CC5">
      <w:pPr>
        <w:spacing w:after="0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477F76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>Bài 4</w:t>
      </w:r>
      <w:r w:rsidRPr="00477F76">
        <w:rPr>
          <w:rFonts w:ascii="Times New Roman" w:hAnsi="Times New Roman" w:cs="Times New Roman"/>
          <w:b/>
          <w:sz w:val="26"/>
          <w:szCs w:val="26"/>
          <w:lang w:val="nl-NL"/>
        </w:rPr>
        <w:t xml:space="preserve">: </w:t>
      </w:r>
      <w:r w:rsidRPr="00477F76">
        <w:rPr>
          <w:rFonts w:ascii="Times New Roman" w:hAnsi="Times New Roman" w:cs="Times New Roman"/>
          <w:b/>
          <w:bCs/>
          <w:sz w:val="26"/>
          <w:szCs w:val="26"/>
          <w:lang w:val="pt-BR"/>
        </w:rPr>
        <w:t>( 1</w:t>
      </w:r>
      <w:r w:rsidR="00031CC5">
        <w:rPr>
          <w:rFonts w:ascii="Times New Roman" w:hAnsi="Times New Roman" w:cs="Times New Roman"/>
          <w:b/>
          <w:bCs/>
          <w:sz w:val="26"/>
          <w:szCs w:val="26"/>
          <w:lang w:val="vi-VN"/>
        </w:rPr>
        <w:t>,0</w:t>
      </w:r>
      <w:r w:rsidRPr="00477F76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điểm)</w:t>
      </w:r>
      <w:r w:rsidRPr="00477F76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</w:p>
    <w:p w:rsidR="000972E4" w:rsidRPr="00031CC5" w:rsidRDefault="009D14CC" w:rsidP="00031CC5">
      <w:pPr>
        <w:spacing w:after="0"/>
        <w:ind w:left="0" w:firstLine="0"/>
        <w:contextualSpacing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477F76">
        <w:rPr>
          <w:rFonts w:ascii="Times New Roman" w:hAnsi="Times New Roman" w:cs="Times New Roman"/>
          <w:sz w:val="26"/>
          <w:szCs w:val="26"/>
          <w:lang w:val="sv-SE"/>
        </w:rPr>
        <w:t>Trong dịp cuối năm một cửa hàng điện máy, mỗi chiếc máy giặt đều được giảm 12% so với giá niêm yết. Nhân dịp này, một khách hàng mua một chiếc máy giặ</w:t>
      </w:r>
      <w:r w:rsidR="001A5E40" w:rsidRPr="00477F76">
        <w:rPr>
          <w:rFonts w:ascii="Times New Roman" w:hAnsi="Times New Roman" w:cs="Times New Roman"/>
          <w:sz w:val="26"/>
          <w:szCs w:val="26"/>
          <w:lang w:val="sv-SE"/>
        </w:rPr>
        <w:t>t</w:t>
      </w:r>
      <w:r w:rsidRPr="00477F76">
        <w:rPr>
          <w:rFonts w:ascii="Times New Roman" w:hAnsi="Times New Roman" w:cs="Times New Roman"/>
          <w:sz w:val="26"/>
          <w:szCs w:val="26"/>
          <w:lang w:val="sv-SE"/>
        </w:rPr>
        <w:t>, vì là khách hàng thân thiết nên được giảm thêm 5% trên tổng giá trị</w:t>
      </w:r>
      <w:r w:rsidR="001A5E40" w:rsidRPr="00477F76">
        <w:rPr>
          <w:rFonts w:ascii="Times New Roman" w:hAnsi="Times New Roman" w:cs="Times New Roman"/>
          <w:sz w:val="26"/>
          <w:szCs w:val="26"/>
          <w:lang w:val="sv-SE"/>
        </w:rPr>
        <w:t xml:space="preserve"> đơn hà</w:t>
      </w:r>
      <w:r w:rsidRPr="00477F76">
        <w:rPr>
          <w:rFonts w:ascii="Times New Roman" w:hAnsi="Times New Roman" w:cs="Times New Roman"/>
          <w:sz w:val="26"/>
          <w:szCs w:val="26"/>
          <w:lang w:val="sv-SE"/>
        </w:rPr>
        <w:t>ng, nên khách hàng phải trả số tiền là 10 450 000 đồng. Hỏi chiếc máy giặ</w:t>
      </w:r>
      <w:r w:rsidR="001A5E40" w:rsidRPr="00477F76">
        <w:rPr>
          <w:rFonts w:ascii="Times New Roman" w:hAnsi="Times New Roman" w:cs="Times New Roman"/>
          <w:sz w:val="26"/>
          <w:szCs w:val="26"/>
          <w:lang w:val="sv-SE"/>
        </w:rPr>
        <w:t>t</w:t>
      </w:r>
      <w:r w:rsidRPr="00477F76">
        <w:rPr>
          <w:rFonts w:ascii="Times New Roman" w:hAnsi="Times New Roman" w:cs="Times New Roman"/>
          <w:sz w:val="26"/>
          <w:szCs w:val="26"/>
          <w:lang w:val="sv-SE"/>
        </w:rPr>
        <w:t xml:space="preserve"> có giá niêm yết là bao nhiêu tiền?</w:t>
      </w:r>
    </w:p>
    <w:p w:rsidR="009D14CC" w:rsidRPr="00477F76" w:rsidRDefault="009D14CC" w:rsidP="00031CC5">
      <w:pPr>
        <w:spacing w:after="0"/>
        <w:jc w:val="both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477F76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>Bài 5:</w:t>
      </w:r>
      <w:r w:rsidRPr="00477F76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477F76">
        <w:rPr>
          <w:rFonts w:ascii="Times New Roman" w:hAnsi="Times New Roman" w:cs="Times New Roman"/>
          <w:b/>
          <w:bCs/>
          <w:sz w:val="26"/>
          <w:szCs w:val="26"/>
          <w:lang w:val="nl-NL"/>
        </w:rPr>
        <w:t>(1</w:t>
      </w:r>
      <w:r w:rsidR="00031CC5">
        <w:rPr>
          <w:rFonts w:ascii="Times New Roman" w:hAnsi="Times New Roman" w:cs="Times New Roman"/>
          <w:b/>
          <w:bCs/>
          <w:sz w:val="26"/>
          <w:szCs w:val="26"/>
          <w:lang w:val="vi-VN"/>
        </w:rPr>
        <w:t>,0</w:t>
      </w:r>
      <w:r w:rsidRPr="00477F76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điểm)</w:t>
      </w:r>
    </w:p>
    <w:p w:rsidR="00031CC5" w:rsidRDefault="009D14CC" w:rsidP="00031CC5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  <w:r w:rsidRPr="00477F76">
        <w:rPr>
          <w:rFonts w:ascii="Times New Roman" w:hAnsi="Times New Roman" w:cs="Times New Roman"/>
          <w:color w:val="000000"/>
          <w:sz w:val="26"/>
          <w:szCs w:val="26"/>
          <w:lang w:val="pt-BR"/>
        </w:rPr>
        <w:t>Sân trường có nền là hình chữ nhật, chiều dài 20 m và chiều rộng bằng nửa chiều dài</w:t>
      </w:r>
      <w:r w:rsidR="00031CC5">
        <w:rPr>
          <w:rFonts w:ascii="Times New Roman" w:hAnsi="Times New Roman" w:cs="Times New Roman"/>
          <w:color w:val="000000"/>
          <w:sz w:val="26"/>
          <w:szCs w:val="26"/>
          <w:lang w:val="pt-BR"/>
        </w:rPr>
        <w:t>.</w:t>
      </w:r>
    </w:p>
    <w:p w:rsidR="009D14CC" w:rsidRPr="00477F76" w:rsidRDefault="009D14CC" w:rsidP="00031CC5">
      <w:pPr>
        <w:spacing w:after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477F76">
        <w:rPr>
          <w:rFonts w:ascii="Times New Roman" w:hAnsi="Times New Roman" w:cs="Times New Roman"/>
          <w:color w:val="000000"/>
          <w:sz w:val="26"/>
          <w:szCs w:val="26"/>
          <w:lang w:val="pt-BR"/>
        </w:rPr>
        <w:t>Người ta muốn lát sân trường bằng gạch hình vuông cạnh  60 cm.</w:t>
      </w:r>
    </w:p>
    <w:p w:rsidR="009D14CC" w:rsidRPr="00477F76" w:rsidRDefault="009D14CC" w:rsidP="00031CC5">
      <w:pPr>
        <w:pStyle w:val="NormalWeb"/>
        <w:numPr>
          <w:ilvl w:val="0"/>
          <w:numId w:val="26"/>
        </w:numPr>
        <w:spacing w:before="0" w:beforeAutospacing="0" w:after="0" w:afterAutospacing="0" w:line="360" w:lineRule="auto"/>
        <w:textAlignment w:val="baseline"/>
        <w:rPr>
          <w:color w:val="000000"/>
          <w:sz w:val="26"/>
          <w:szCs w:val="26"/>
          <w:lang w:val="pt-BR"/>
        </w:rPr>
      </w:pPr>
      <w:r w:rsidRPr="00477F76">
        <w:rPr>
          <w:color w:val="000000"/>
          <w:sz w:val="26"/>
          <w:szCs w:val="26"/>
          <w:lang w:val="pt-BR"/>
        </w:rPr>
        <w:t> Hỏi phải dùng bao nhiêu viên gạch để lát sàn sân trường (giả sử các đường ron không đáng kể )</w:t>
      </w:r>
    </w:p>
    <w:p w:rsidR="009D14CC" w:rsidRPr="00477F76" w:rsidRDefault="009D14CC" w:rsidP="00031CC5">
      <w:pPr>
        <w:pStyle w:val="NormalWeb"/>
        <w:numPr>
          <w:ilvl w:val="0"/>
          <w:numId w:val="26"/>
        </w:numPr>
        <w:spacing w:before="0" w:beforeAutospacing="0" w:after="0" w:afterAutospacing="0" w:line="360" w:lineRule="auto"/>
        <w:textAlignment w:val="baseline"/>
        <w:rPr>
          <w:color w:val="000000"/>
          <w:sz w:val="26"/>
          <w:szCs w:val="26"/>
          <w:lang w:val="pt-BR"/>
        </w:rPr>
      </w:pPr>
      <w:r w:rsidRPr="00477F76">
        <w:rPr>
          <w:color w:val="000000"/>
          <w:sz w:val="26"/>
          <w:szCs w:val="26"/>
          <w:lang w:val="pt-BR"/>
        </w:rPr>
        <w:t> Tính tổng số tiền mua gạch biết mỗi viên gạch giá giá 65 000 đồng </w:t>
      </w:r>
    </w:p>
    <w:p w:rsidR="00477F76" w:rsidRPr="006106C3" w:rsidRDefault="00477F76" w:rsidP="00031CC5">
      <w:pPr>
        <w:spacing w:after="0"/>
        <w:ind w:left="0" w:firstLine="0"/>
        <w:contextualSpacing/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</w:pPr>
      <w:r w:rsidRPr="006106C3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Bài 6:</w:t>
      </w:r>
      <w:r w:rsidRPr="006106C3">
        <w:rPr>
          <w:rFonts w:ascii="Times New Roman" w:hAnsi="Times New Roman" w:cs="Times New Roman"/>
          <w:b/>
          <w:sz w:val="26"/>
          <w:szCs w:val="26"/>
          <w:lang w:val="pt-BR"/>
        </w:rPr>
        <w:t xml:space="preserve"> ( 2,5 điểm)</w:t>
      </w:r>
    </w:p>
    <w:p w:rsidR="00031CC5" w:rsidRDefault="001B00C2" w:rsidP="00031CC5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  <w:r w:rsidRPr="001B00C2">
        <w:rPr>
          <w:rFonts w:ascii="Times New Roman" w:hAnsi="Times New Roman" w:cs="Times New Roman"/>
          <w:sz w:val="26"/>
          <w:szCs w:val="26"/>
          <w:lang w:val="pt-BR"/>
        </w:rPr>
        <w:t>Cho tam giác ABC vuông tại A. Gọi D, E lần lượt là trung điểm của các cạ</w:t>
      </w:r>
      <w:r w:rsidR="00031CC5">
        <w:rPr>
          <w:rFonts w:ascii="Times New Roman" w:hAnsi="Times New Roman" w:cs="Times New Roman"/>
          <w:sz w:val="26"/>
          <w:szCs w:val="26"/>
          <w:lang w:val="pt-BR"/>
        </w:rPr>
        <w:t>nh  AB; BC.</w:t>
      </w:r>
    </w:p>
    <w:p w:rsidR="001B00C2" w:rsidRPr="001B00C2" w:rsidRDefault="001B00C2" w:rsidP="00031CC5">
      <w:pPr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1B00C2">
        <w:rPr>
          <w:rFonts w:ascii="Times New Roman" w:hAnsi="Times New Roman" w:cs="Times New Roman"/>
          <w:sz w:val="26"/>
          <w:szCs w:val="26"/>
          <w:lang w:val="pt-BR"/>
        </w:rPr>
        <w:t>Gọi F là chân đường vuông góc hạ từ E xuống AC</w:t>
      </w:r>
    </w:p>
    <w:p w:rsidR="001B00C2" w:rsidRPr="00860425" w:rsidRDefault="001B00C2" w:rsidP="00031CC5">
      <w:pPr>
        <w:pStyle w:val="NoSpacing"/>
        <w:numPr>
          <w:ilvl w:val="0"/>
          <w:numId w:val="27"/>
        </w:numPr>
        <w:tabs>
          <w:tab w:val="left" w:pos="284"/>
          <w:tab w:val="left" w:pos="426"/>
        </w:tabs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0425">
        <w:rPr>
          <w:rFonts w:ascii="Times New Roman" w:hAnsi="Times New Roman" w:cs="Times New Roman"/>
          <w:sz w:val="26"/>
          <w:szCs w:val="26"/>
        </w:rPr>
        <w:t>Tính độ dài D</w:t>
      </w:r>
      <w:r w:rsidRPr="001B00C2">
        <w:rPr>
          <w:rFonts w:ascii="Times New Roman" w:hAnsi="Times New Roman" w:cs="Times New Roman"/>
          <w:sz w:val="26"/>
          <w:szCs w:val="26"/>
          <w:lang w:val="fr-FR"/>
        </w:rPr>
        <w:t>E</w:t>
      </w:r>
      <w:r w:rsidRPr="00860425">
        <w:rPr>
          <w:rFonts w:ascii="Times New Roman" w:hAnsi="Times New Roman" w:cs="Times New Roman"/>
          <w:sz w:val="26"/>
          <w:szCs w:val="26"/>
        </w:rPr>
        <w:t xml:space="preserve">, </w:t>
      </w:r>
      <w:r w:rsidRPr="001B00C2">
        <w:rPr>
          <w:rFonts w:ascii="Times New Roman" w:hAnsi="Times New Roman" w:cs="Times New Roman"/>
          <w:sz w:val="26"/>
          <w:szCs w:val="26"/>
          <w:lang w:val="fr-FR"/>
        </w:rPr>
        <w:t>AE</w:t>
      </w:r>
      <w:r w:rsidRPr="00860425">
        <w:rPr>
          <w:rFonts w:ascii="Times New Roman" w:hAnsi="Times New Roman" w:cs="Times New Roman"/>
          <w:sz w:val="26"/>
          <w:szCs w:val="26"/>
        </w:rPr>
        <w:t>.  Biết AB = 12cm, AC = 16cm.</w:t>
      </w:r>
    </w:p>
    <w:p w:rsidR="001B00C2" w:rsidRPr="00860425" w:rsidRDefault="001B00C2" w:rsidP="00031CC5">
      <w:pPr>
        <w:pStyle w:val="NoSpacing"/>
        <w:numPr>
          <w:ilvl w:val="0"/>
          <w:numId w:val="27"/>
        </w:numPr>
        <w:tabs>
          <w:tab w:val="left" w:pos="284"/>
          <w:tab w:val="left" w:pos="426"/>
        </w:tabs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0425">
        <w:rPr>
          <w:rFonts w:ascii="Times New Roman" w:hAnsi="Times New Roman" w:cs="Times New Roman"/>
          <w:sz w:val="26"/>
          <w:szCs w:val="26"/>
        </w:rPr>
        <w:t>Chứng minh</w:t>
      </w:r>
      <w:r w:rsidRPr="001B00C2">
        <w:rPr>
          <w:rFonts w:ascii="Times New Roman" w:hAnsi="Times New Roman" w:cs="Times New Roman"/>
          <w:sz w:val="26"/>
          <w:szCs w:val="26"/>
        </w:rPr>
        <w:t>:</w:t>
      </w:r>
      <w:r w:rsidRPr="00860425">
        <w:rPr>
          <w:rFonts w:ascii="Times New Roman" w:hAnsi="Times New Roman" w:cs="Times New Roman"/>
          <w:sz w:val="26"/>
          <w:szCs w:val="26"/>
        </w:rPr>
        <w:t xml:space="preserve"> </w:t>
      </w:r>
      <w:r w:rsidRPr="001B00C2">
        <w:rPr>
          <w:rFonts w:ascii="Times New Roman" w:hAnsi="Times New Roman" w:cs="Times New Roman"/>
          <w:sz w:val="26"/>
          <w:szCs w:val="26"/>
        </w:rPr>
        <w:t>T</w:t>
      </w:r>
      <w:r w:rsidRPr="00860425">
        <w:rPr>
          <w:rFonts w:ascii="Times New Roman" w:hAnsi="Times New Roman" w:cs="Times New Roman"/>
          <w:sz w:val="26"/>
          <w:szCs w:val="26"/>
        </w:rPr>
        <w:t xml:space="preserve">ứ giác </w:t>
      </w:r>
      <w:r w:rsidRPr="001B00C2">
        <w:rPr>
          <w:rFonts w:ascii="Times New Roman" w:hAnsi="Times New Roman" w:cs="Times New Roman"/>
          <w:sz w:val="26"/>
          <w:szCs w:val="26"/>
        </w:rPr>
        <w:t xml:space="preserve">ADEF </w:t>
      </w:r>
      <w:r w:rsidRPr="00860425">
        <w:rPr>
          <w:rFonts w:ascii="Times New Roman" w:hAnsi="Times New Roman" w:cs="Times New Roman"/>
          <w:sz w:val="26"/>
          <w:szCs w:val="26"/>
        </w:rPr>
        <w:t xml:space="preserve">là hình chữ </w:t>
      </w:r>
      <w:r w:rsidRPr="001B00C2">
        <w:rPr>
          <w:rFonts w:ascii="Times New Roman" w:hAnsi="Times New Roman" w:cs="Times New Roman"/>
          <w:sz w:val="26"/>
          <w:szCs w:val="26"/>
        </w:rPr>
        <w:t>nhật và DBEF là hình bình hành.</w:t>
      </w:r>
    </w:p>
    <w:p w:rsidR="003B0AB1" w:rsidRPr="001B00C2" w:rsidRDefault="001B00C2" w:rsidP="00031CC5">
      <w:pPr>
        <w:pStyle w:val="NoSpacing"/>
        <w:numPr>
          <w:ilvl w:val="0"/>
          <w:numId w:val="27"/>
        </w:numPr>
        <w:tabs>
          <w:tab w:val="left" w:pos="284"/>
          <w:tab w:val="left" w:pos="426"/>
        </w:tabs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0425">
        <w:rPr>
          <w:rFonts w:ascii="Times New Roman" w:hAnsi="Times New Roman" w:cs="Times New Roman"/>
          <w:sz w:val="26"/>
          <w:szCs w:val="26"/>
        </w:rPr>
        <w:t>Gọi E</w:t>
      </w:r>
      <w:r w:rsidRPr="001B00C2">
        <w:rPr>
          <w:rFonts w:ascii="Times New Roman" w:hAnsi="Times New Roman" w:cs="Times New Roman"/>
          <w:sz w:val="26"/>
          <w:szCs w:val="26"/>
          <w:vertAlign w:val="superscript"/>
        </w:rPr>
        <w:t>’</w:t>
      </w:r>
      <w:r w:rsidRPr="00860425">
        <w:rPr>
          <w:rFonts w:ascii="Times New Roman" w:hAnsi="Times New Roman" w:cs="Times New Roman"/>
          <w:sz w:val="26"/>
          <w:szCs w:val="26"/>
        </w:rPr>
        <w:t xml:space="preserve"> là điểm đối xứng của </w:t>
      </w:r>
      <w:r w:rsidRPr="001B00C2">
        <w:rPr>
          <w:rFonts w:ascii="Times New Roman" w:hAnsi="Times New Roman" w:cs="Times New Roman"/>
          <w:sz w:val="26"/>
          <w:szCs w:val="26"/>
        </w:rPr>
        <w:t>E</w:t>
      </w:r>
      <w:r w:rsidRPr="00860425">
        <w:rPr>
          <w:rFonts w:ascii="Times New Roman" w:hAnsi="Times New Roman" w:cs="Times New Roman"/>
          <w:sz w:val="26"/>
          <w:szCs w:val="26"/>
        </w:rPr>
        <w:t xml:space="preserve"> qua </w:t>
      </w:r>
      <w:r w:rsidRPr="001B00C2">
        <w:rPr>
          <w:rFonts w:ascii="Times New Roman" w:hAnsi="Times New Roman" w:cs="Times New Roman"/>
          <w:sz w:val="26"/>
          <w:szCs w:val="26"/>
        </w:rPr>
        <w:t>D; K là điểm đối xứng của E qua F.</w:t>
      </w:r>
      <w:r w:rsidRPr="00860425">
        <w:rPr>
          <w:rFonts w:ascii="Times New Roman" w:hAnsi="Times New Roman" w:cs="Times New Roman"/>
          <w:sz w:val="26"/>
          <w:szCs w:val="26"/>
        </w:rPr>
        <w:t xml:space="preserve"> Chứng minh </w:t>
      </w:r>
      <w:r w:rsidRPr="001B00C2">
        <w:rPr>
          <w:rFonts w:ascii="Times New Roman" w:hAnsi="Times New Roman" w:cs="Times New Roman"/>
          <w:sz w:val="26"/>
          <w:szCs w:val="26"/>
        </w:rPr>
        <w:t>ba điểm E</w:t>
      </w:r>
      <w:r w:rsidRPr="001B00C2">
        <w:rPr>
          <w:rFonts w:ascii="Times New Roman" w:hAnsi="Times New Roman" w:cs="Times New Roman"/>
          <w:sz w:val="26"/>
          <w:szCs w:val="26"/>
          <w:vertAlign w:val="superscript"/>
        </w:rPr>
        <w:t>’</w:t>
      </w:r>
      <w:r w:rsidRPr="001B00C2">
        <w:rPr>
          <w:rFonts w:ascii="Times New Roman" w:hAnsi="Times New Roman" w:cs="Times New Roman"/>
          <w:sz w:val="26"/>
          <w:szCs w:val="26"/>
        </w:rPr>
        <w:t>; A; K thẳng hàng.</w:t>
      </w:r>
    </w:p>
    <w:p w:rsidR="002419D6" w:rsidRPr="00477F76" w:rsidRDefault="00B63DFA" w:rsidP="00031CC5">
      <w:pPr>
        <w:spacing w:after="0" w:line="240" w:lineRule="auto"/>
        <w:ind w:left="0" w:firstLine="0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77F76">
        <w:rPr>
          <w:rFonts w:ascii="Times New Roman" w:hAnsi="Times New Roman" w:cs="Times New Roman"/>
          <w:b/>
          <w:sz w:val="26"/>
          <w:szCs w:val="26"/>
        </w:rPr>
        <w:t>-----</w:t>
      </w:r>
      <w:r w:rsidR="00C074E9" w:rsidRPr="00477F76">
        <w:rPr>
          <w:rFonts w:ascii="Times New Roman" w:hAnsi="Times New Roman" w:cs="Times New Roman"/>
          <w:b/>
          <w:sz w:val="26"/>
          <w:szCs w:val="26"/>
        </w:rPr>
        <w:t>H</w:t>
      </w:r>
      <w:r w:rsidRPr="00477F76">
        <w:rPr>
          <w:rFonts w:ascii="Times New Roman" w:hAnsi="Times New Roman" w:cs="Times New Roman"/>
          <w:b/>
          <w:sz w:val="26"/>
          <w:szCs w:val="26"/>
        </w:rPr>
        <w:t>ẾT-----</w:t>
      </w:r>
    </w:p>
    <w:p w:rsidR="00576D6D" w:rsidRPr="00477F76" w:rsidRDefault="00576D6D" w:rsidP="00EA4EF0">
      <w:pPr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tbl>
      <w:tblPr>
        <w:tblStyle w:val="TableGrid"/>
        <w:tblW w:w="10801" w:type="dxa"/>
        <w:tblInd w:w="-970" w:type="dxa"/>
        <w:tblLook w:val="04A0" w:firstRow="1" w:lastRow="0" w:firstColumn="1" w:lastColumn="0" w:noHBand="0" w:noVBand="1"/>
      </w:tblPr>
      <w:tblGrid>
        <w:gridCol w:w="1504"/>
        <w:gridCol w:w="7938"/>
        <w:gridCol w:w="1359"/>
      </w:tblGrid>
      <w:tr w:rsidR="00141B0D" w:rsidRPr="00A75644" w:rsidTr="00141B0D">
        <w:trPr>
          <w:trHeight w:val="332"/>
        </w:trPr>
        <w:tc>
          <w:tcPr>
            <w:tcW w:w="1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1B0D" w:rsidRPr="00A75644" w:rsidRDefault="00141B0D" w:rsidP="00111F4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ướng dẫn chấm bài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1B0D" w:rsidRPr="00A75644" w:rsidRDefault="00141B0D" w:rsidP="00111F4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141B0D" w:rsidRPr="00A75644" w:rsidTr="00141B0D">
        <w:trPr>
          <w:trHeight w:val="836"/>
        </w:trPr>
        <w:tc>
          <w:tcPr>
            <w:tcW w:w="15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B0D" w:rsidRPr="00A75644" w:rsidRDefault="00141B0D" w:rsidP="00111F4D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 1</w:t>
            </w:r>
          </w:p>
          <w:p w:rsidR="00141B0D" w:rsidRPr="00A75644" w:rsidRDefault="00141B0D" w:rsidP="00111F4D">
            <w:pPr>
              <w:ind w:left="-18" w:right="-150" w:hanging="15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 2,5 điểm)</w:t>
            </w: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B0D" w:rsidRPr="00A75644" w:rsidRDefault="00141B0D" w:rsidP="00111F4D">
            <w:pPr>
              <w:pStyle w:val="ListParagraph"/>
              <w:numPr>
                <w:ilvl w:val="0"/>
                <w:numId w:val="19"/>
              </w:numPr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object w:dxaOrig="1900" w:dyaOrig="440">
                <v:shape id="_x0000_i1029" type="#_x0000_t75" style="width:95.1pt;height:22.4pt" o:ole="">
                  <v:imagedata r:id="rId9" o:title=""/>
                </v:shape>
                <o:OLEObject Type="Embed" ProgID="Equation.DSMT4" ShapeID="_x0000_i1029" DrawAspect="Content" ObjectID="_1734532928" r:id="rId17"/>
              </w:object>
            </w:r>
            <w:r w:rsidRPr="00A75644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180" w:dyaOrig="360">
                <v:shape id="_x0000_i1030" type="#_x0000_t75" style="width:158.25pt;height:18.35pt" o:ole="">
                  <v:imagedata r:id="rId18" o:title=""/>
                </v:shape>
                <o:OLEObject Type="Embed" ProgID="Equation.DSMT4" ShapeID="_x0000_i1030" DrawAspect="Content" ObjectID="_1734532929" r:id="rId19"/>
              </w:object>
            </w: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 xml:space="preserve">      </w:t>
            </w:r>
          </w:p>
          <w:p w:rsidR="00141B0D" w:rsidRPr="00A75644" w:rsidRDefault="00141B0D" w:rsidP="00111F4D">
            <w:pPr>
              <w:pStyle w:val="ListParagraph"/>
              <w:ind w:firstLine="0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     </w:t>
            </w:r>
            <w:r w:rsidRPr="00A7564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040" w:dyaOrig="279">
                <v:shape id="_x0000_i1031" type="#_x0000_t75" style="width:52.3pt;height:13.6pt" o:ole="">
                  <v:imagedata r:id="rId20" o:title=""/>
                </v:shape>
                <o:OLEObject Type="Embed" ProgID="Equation.DSMT4" ShapeID="_x0000_i1031" DrawAspect="Content" ObjectID="_1734532930" r:id="rId21"/>
              </w:object>
            </w: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                   </w:t>
            </w:r>
          </w:p>
          <w:p w:rsidR="00141B0D" w:rsidRPr="00A75644" w:rsidRDefault="00141B0D" w:rsidP="00111F4D">
            <w:pPr>
              <w:ind w:left="720"/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>0,25 điểm</w:t>
            </w: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>0,25 điểm</w:t>
            </w: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>0, 5 điểm</w:t>
            </w: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141B0D" w:rsidRPr="00A75644" w:rsidTr="00141B0D">
        <w:trPr>
          <w:trHeight w:val="413"/>
        </w:trPr>
        <w:tc>
          <w:tcPr>
            <w:tcW w:w="15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1B0D" w:rsidRPr="00A75644" w:rsidRDefault="00141B0D" w:rsidP="00111F4D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B0D" w:rsidRPr="00A75644" w:rsidRDefault="00141B0D" w:rsidP="00111F4D">
            <w:pPr>
              <w:pStyle w:val="ListParagraph"/>
              <w:numPr>
                <w:ilvl w:val="0"/>
                <w:numId w:val="19"/>
              </w:numPr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x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2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y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3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– 6x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3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y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+ 60x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2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y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2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) : 2x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2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y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2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ab/>
              <w:t xml:space="preserve">= 7y -3x + 30.        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B0D" w:rsidRPr="00A75644" w:rsidRDefault="00141B0D" w:rsidP="00111F4D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>0,75 điểm</w:t>
            </w:r>
          </w:p>
        </w:tc>
      </w:tr>
      <w:tr w:rsidR="00141B0D" w:rsidRPr="00A75644" w:rsidTr="00141B0D">
        <w:trPr>
          <w:trHeight w:val="1610"/>
        </w:trPr>
        <w:tc>
          <w:tcPr>
            <w:tcW w:w="15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1B0D" w:rsidRPr="00A75644" w:rsidRDefault="00141B0D" w:rsidP="00111F4D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B0D" w:rsidRPr="00A75644" w:rsidRDefault="00141B0D" w:rsidP="00111F4D">
            <w:pPr>
              <w:pStyle w:val="ListParagraph"/>
              <w:numPr>
                <w:ilvl w:val="0"/>
                <w:numId w:val="19"/>
              </w:numPr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object w:dxaOrig="2180" w:dyaOrig="620">
                <v:shape id="_x0000_i1032" type="#_x0000_t75" style="width:109.35pt;height:30.55pt" o:ole="">
                  <v:imagedata r:id="rId11" o:title=""/>
                </v:shape>
                <o:OLEObject Type="Embed" ProgID="Equation.DSMT4" ShapeID="_x0000_i1032" DrawAspect="Content" ObjectID="_1734532931" r:id="rId22"/>
              </w:object>
            </w:r>
            <w:r w:rsidRPr="00A75644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5060" w:dyaOrig="660">
                <v:shape id="_x0000_i1033" type="#_x0000_t75" style="width:254.05pt;height:31.9pt" o:ole="">
                  <v:imagedata r:id="rId23" o:title=""/>
                </v:shape>
                <o:OLEObject Type="Embed" ProgID="Equation.DSMT4" ShapeID="_x0000_i1033" DrawAspect="Content" ObjectID="_1734532932" r:id="rId24"/>
              </w:object>
            </w: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</w:p>
          <w:p w:rsidR="00141B0D" w:rsidRPr="00A75644" w:rsidRDefault="00141B0D" w:rsidP="00111F4D">
            <w:pPr>
              <w:ind w:left="720"/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position w:val="-70"/>
                <w:sz w:val="26"/>
                <w:szCs w:val="26"/>
              </w:rPr>
              <w:object w:dxaOrig="5720" w:dyaOrig="1520">
                <v:shape id="_x0000_i1034" type="#_x0000_t75" style="width:285.95pt;height:76.75pt" o:ole="">
                  <v:imagedata r:id="rId25" o:title=""/>
                </v:shape>
                <o:OLEObject Type="Embed" ProgID="Equation.DSMT4" ShapeID="_x0000_i1034" DrawAspect="Content" ObjectID="_1734532933" r:id="rId26"/>
              </w:objec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>0,25 điểm</w:t>
            </w: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>0,25 điểm</w:t>
            </w: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>0,25 điểm</w:t>
            </w:r>
          </w:p>
        </w:tc>
      </w:tr>
      <w:tr w:rsidR="00141B0D" w:rsidRPr="00A75644" w:rsidTr="00141B0D">
        <w:trPr>
          <w:trHeight w:val="51"/>
        </w:trPr>
        <w:tc>
          <w:tcPr>
            <w:tcW w:w="1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1B0D" w:rsidRPr="00A75644" w:rsidRDefault="00141B0D" w:rsidP="00141B0D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 2</w:t>
            </w:r>
          </w:p>
          <w:p w:rsidR="00141B0D" w:rsidRPr="00A75644" w:rsidRDefault="00141B0D" w:rsidP="00141B0D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 1,5 điểm)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B0D" w:rsidRPr="00A75644" w:rsidRDefault="00141B0D" w:rsidP="00111F4D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) x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6x  + 9 – 49y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( x + 3)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– (7y)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( x + 3 – 7y) ( x + 3 + 7y)</w:t>
            </w: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2)</w:t>
            </w:r>
            <w:r w:rsidRPr="00A7564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940" w:dyaOrig="320">
                <v:shape id="_x0000_i1035" type="#_x0000_t75" style="width:147.4pt;height:15.6pt" o:ole="">
                  <v:imagedata r:id="rId27" o:title=""/>
                </v:shape>
                <o:OLEObject Type="Embed" ProgID="Equation.DSMT4" ShapeID="_x0000_i1035" DrawAspect="Content" ObjectID="_1734532934" r:id="rId28"/>
              </w:object>
            </w:r>
          </w:p>
          <w:p w:rsidR="00141B0D" w:rsidRPr="00A75644" w:rsidRDefault="00141B0D" w:rsidP="00111F4D">
            <w:pPr>
              <w:pStyle w:val="ListParagraph"/>
              <w:ind w:firstLine="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A75644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540" w:dyaOrig="400">
                <v:shape id="_x0000_i1036" type="#_x0000_t75" style="width:177.3pt;height:20.4pt" o:ole="">
                  <v:imagedata r:id="rId29" o:title=""/>
                </v:shape>
                <o:OLEObject Type="Embed" ProgID="Equation.DSMT4" ShapeID="_x0000_i1036" DrawAspect="Content" ObjectID="_1734532935" r:id="rId30"/>
              </w:object>
            </w:r>
            <w:r w:rsidRPr="00A75644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                 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</w:t>
            </w: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>0,25*3 điểm</w:t>
            </w: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>0,25*3 điểm</w:t>
            </w:r>
          </w:p>
        </w:tc>
      </w:tr>
      <w:tr w:rsidR="00141B0D" w:rsidRPr="00A75644" w:rsidTr="00141B0D">
        <w:trPr>
          <w:trHeight w:val="2100"/>
        </w:trPr>
        <w:tc>
          <w:tcPr>
            <w:tcW w:w="15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141B0D" w:rsidRPr="00A75644" w:rsidRDefault="00141B0D" w:rsidP="00141B0D">
            <w:pPr>
              <w:ind w:left="0" w:firstLine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3</w:t>
            </w: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 1,5 điểm)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B0D" w:rsidRPr="00A75644" w:rsidRDefault="00141B0D" w:rsidP="00111F4D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ài 3: </w:t>
            </w:r>
          </w:p>
          <w:p w:rsidR="00141B0D" w:rsidRPr="00A75644" w:rsidRDefault="00141B0D" w:rsidP="00111F4D">
            <w:pPr>
              <w:tabs>
                <w:tab w:val="left" w:pos="540"/>
              </w:tabs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1/ </w:t>
            </w: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x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2</w:t>
            </w:r>
            <w:r w:rsidRPr="00A75644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– 10x + 3(x – 5 ) = 0</w:t>
            </w:r>
          </w:p>
          <w:p w:rsidR="00141B0D" w:rsidRPr="00A75644" w:rsidRDefault="00141B0D" w:rsidP="00111F4D">
            <w:pPr>
              <w:tabs>
                <w:tab w:val="left" w:pos="540"/>
              </w:tabs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x ( x  – 5) + 3 (x – 5 ) = 0</w:t>
            </w:r>
          </w:p>
          <w:p w:rsidR="00141B0D" w:rsidRPr="00A75644" w:rsidRDefault="00141B0D" w:rsidP="00111F4D">
            <w:pPr>
              <w:tabs>
                <w:tab w:val="left" w:pos="540"/>
              </w:tabs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(x – 5) ( 2x + 3) = 0 </w:t>
            </w: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x  =  5 hay x = -3/2</w:t>
            </w: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u w:val="single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2/ </w:t>
            </w:r>
            <w:r w:rsidRPr="00A75644">
              <w:rPr>
                <w:rFonts w:ascii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1660" w:dyaOrig="320">
                <v:shape id="_x0000_i1037" type="#_x0000_t75" style="width:83.55pt;height:15.6pt" o:ole="">
                  <v:imagedata r:id="rId15" o:title=""/>
                </v:shape>
                <o:OLEObject Type="Embed" ProgID="Equation.DSMT4" ShapeID="_x0000_i1037" DrawAspect="Content" ObjectID="_1734532936" r:id="rId31"/>
              </w:object>
            </w: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A75644">
              <w:rPr>
                <w:rFonts w:ascii="Times New Roman" w:hAnsi="Times New Roman" w:cs="Times New Roman"/>
                <w:position w:val="-84"/>
                <w:sz w:val="26"/>
                <w:szCs w:val="26"/>
                <w:lang w:val="pt-BR"/>
              </w:rPr>
              <w:object w:dxaOrig="1280" w:dyaOrig="1800">
                <v:shape id="_x0000_i1038" type="#_x0000_t75" style="width:63.85pt;height:88.3pt" o:ole="">
                  <v:imagedata r:id="rId32" o:title=""/>
                </v:shape>
                <o:OLEObject Type="Embed" ProgID="Equation.DSMT4" ShapeID="_x0000_i1038" DrawAspect="Content" ObjectID="_1734532937" r:id="rId33"/>
              </w:objec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>0,25*3 điểm</w:t>
            </w: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>0,25*3  điểm</w:t>
            </w: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141B0D" w:rsidRPr="00A75644" w:rsidTr="00141B0D">
        <w:trPr>
          <w:trHeight w:val="269"/>
        </w:trPr>
        <w:tc>
          <w:tcPr>
            <w:tcW w:w="1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1B0D" w:rsidRPr="00A75644" w:rsidRDefault="00141B0D" w:rsidP="00111F4D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4</w:t>
            </w: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 1 điểm)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B0D" w:rsidRPr="00A75644" w:rsidRDefault="00141B0D" w:rsidP="00111F4D">
            <w:pPr>
              <w:ind w:left="0" w:firstLine="0"/>
              <w:contextualSpacing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 xml:space="preserve">Giá tiền niêm yết chiếc máy giặt là: </w:t>
            </w:r>
          </w:p>
          <w:p w:rsidR="00141B0D" w:rsidRPr="00A75644" w:rsidRDefault="00141B0D" w:rsidP="00111F4D">
            <w:pPr>
              <w:spacing w:after="20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 xml:space="preserve">10 450 000 : (1 – 5%): ( 1- 12%) = 12 500 000 ( đồng).             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>1 điểm</w:t>
            </w:r>
          </w:p>
        </w:tc>
      </w:tr>
      <w:tr w:rsidR="00141B0D" w:rsidRPr="00A75644" w:rsidTr="00141B0D">
        <w:trPr>
          <w:trHeight w:val="960"/>
        </w:trPr>
        <w:tc>
          <w:tcPr>
            <w:tcW w:w="1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1B0D" w:rsidRPr="00A75644" w:rsidRDefault="00141B0D" w:rsidP="00111F4D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5</w:t>
            </w: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 1 điểm)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B0D" w:rsidRPr="00A75644" w:rsidRDefault="00141B0D" w:rsidP="00111F4D">
            <w:pPr>
              <w:spacing w:after="160" w:line="36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hiều rộng của nền nhà: 20: 2= 10 (m)</w:t>
            </w:r>
          </w:p>
          <w:p w:rsidR="00141B0D" w:rsidRPr="00A75644" w:rsidRDefault="00141B0D" w:rsidP="00111F4D">
            <w:pPr>
              <w:pStyle w:val="ListParagraph"/>
              <w:spacing w:line="360" w:lineRule="auto"/>
              <w:ind w:left="0"/>
              <w:rPr>
                <w:rFonts w:ascii="Times New Roman" w:eastAsiaTheme="minorEastAsia" w:hAnsi="Times New Roman" w:cs="Times New Roman"/>
                <w:sz w:val="26"/>
                <w:szCs w:val="26"/>
                <w:lang w:val="pt-BR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Diện tích của nền nhà: 20 . 10 = 200(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  <w:lang w:val="pt-BR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  <w:lang w:val="pt-BR"/>
                </w:rPr>
                <m:t>)</m:t>
              </m:r>
            </m:oMath>
          </w:p>
          <w:p w:rsidR="00141B0D" w:rsidRPr="00A75644" w:rsidRDefault="00141B0D" w:rsidP="00111F4D">
            <w:pPr>
              <w:pStyle w:val="ListParagraph"/>
              <w:spacing w:line="360" w:lineRule="auto"/>
              <w:ind w:left="0"/>
              <w:rPr>
                <w:rFonts w:ascii="Times New Roman" w:eastAsiaTheme="minorEastAsia" w:hAnsi="Times New Roman" w:cs="Times New Roman"/>
                <w:sz w:val="26"/>
                <w:szCs w:val="26"/>
                <w:lang w:val="pt-BR"/>
              </w:rPr>
            </w:pPr>
            <w:r w:rsidRPr="00A75644">
              <w:rPr>
                <w:rFonts w:ascii="Times New Roman" w:eastAsiaTheme="minorEastAsia" w:hAnsi="Times New Roman" w:cs="Times New Roman"/>
                <w:sz w:val="26"/>
                <w:szCs w:val="26"/>
                <w:lang w:val="pt-BR"/>
              </w:rPr>
              <w:t xml:space="preserve">     Diện tích của 1 viên gạch dùng lát </w:t>
            </w:r>
            <w:r w:rsidRPr="00A75644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>sàn sân trường</w:t>
            </w:r>
            <w:r w:rsidRPr="00A75644">
              <w:rPr>
                <w:rFonts w:ascii="Times New Roman" w:eastAsiaTheme="minorEastAsia" w:hAnsi="Times New Roman" w:cs="Times New Roman"/>
                <w:sz w:val="26"/>
                <w:szCs w:val="26"/>
                <w:lang w:val="pt-BR"/>
              </w:rPr>
              <w:t>: 60 . 60 = 3600 (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cm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pt-BR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pt-BR"/>
                </w:rPr>
                <m:t xml:space="preserve">) </m:t>
              </m:r>
            </m:oMath>
            <w:r w:rsidRPr="00A75644">
              <w:rPr>
                <w:rFonts w:ascii="Times New Roman" w:eastAsiaTheme="minorEastAsia" w:hAnsi="Times New Roman" w:cs="Times New Roman"/>
                <w:sz w:val="26"/>
                <w:szCs w:val="26"/>
                <w:lang w:val="pt-BR"/>
              </w:rPr>
              <w:t>= 0,36 (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pt-BR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pt-BR"/>
                </w:rPr>
                <m:t>)</m:t>
              </m:r>
            </m:oMath>
          </w:p>
          <w:p w:rsidR="00141B0D" w:rsidRPr="00A75644" w:rsidRDefault="00141B0D" w:rsidP="00111F4D">
            <w:pPr>
              <w:pStyle w:val="ListParagraph"/>
              <w:spacing w:line="360" w:lineRule="auto"/>
              <w:ind w:left="0"/>
              <w:rPr>
                <w:rFonts w:ascii="Times New Roman" w:eastAsiaTheme="minorEastAsia" w:hAnsi="Times New Roman" w:cs="Times New Roman"/>
                <w:sz w:val="26"/>
                <w:szCs w:val="26"/>
                <w:lang w:val="pt-BR"/>
              </w:rPr>
            </w:pPr>
            <w:r w:rsidRPr="00A75644">
              <w:rPr>
                <w:rFonts w:ascii="Times New Roman" w:eastAsiaTheme="minorEastAsia" w:hAnsi="Times New Roman" w:cs="Times New Roman"/>
                <w:sz w:val="26"/>
                <w:szCs w:val="26"/>
                <w:lang w:val="pt-BR"/>
              </w:rPr>
              <w:t xml:space="preserve">     Số viên gạch cần dùng để lát </w:t>
            </w:r>
            <w:r w:rsidRPr="00A75644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>sàn sân trường</w:t>
            </w:r>
            <w:r w:rsidRPr="00A75644">
              <w:rPr>
                <w:rFonts w:ascii="Times New Roman" w:eastAsiaTheme="minorEastAsia" w:hAnsi="Times New Roman" w:cs="Times New Roman"/>
                <w:sz w:val="26"/>
                <w:szCs w:val="26"/>
                <w:lang w:val="pt-BR"/>
              </w:rPr>
              <w:t xml:space="preserve">: 200:0,36 </w:t>
            </w:r>
            <w:r w:rsidRPr="00A75644">
              <w:rPr>
                <w:rFonts w:ascii="Times New Roman" w:hAnsi="Times New Roman" w:cs="Times New Roman"/>
                <w:position w:val="-4"/>
                <w:sz w:val="26"/>
                <w:szCs w:val="26"/>
                <w:lang w:val="pt-BR"/>
              </w:rPr>
              <w:object w:dxaOrig="200" w:dyaOrig="200">
                <v:shape id="_x0000_i1039" type="#_x0000_t75" style="width:9.5pt;height:9.5pt" o:ole="">
                  <v:imagedata r:id="rId34" o:title=""/>
                </v:shape>
                <o:OLEObject Type="Embed" ProgID="Equation.DSMT4" ShapeID="_x0000_i1039" DrawAspect="Content" ObjectID="_1734532938" r:id="rId35"/>
              </w:object>
            </w:r>
            <w:r w:rsidRPr="00A75644">
              <w:rPr>
                <w:rFonts w:ascii="Times New Roman" w:eastAsiaTheme="minorEastAsia" w:hAnsi="Times New Roman" w:cs="Times New Roman"/>
                <w:sz w:val="26"/>
                <w:szCs w:val="26"/>
                <w:lang w:val="pt-BR"/>
              </w:rPr>
              <w:t xml:space="preserve">  556 (viên)</w:t>
            </w:r>
          </w:p>
          <w:p w:rsidR="00141B0D" w:rsidRPr="00A75644" w:rsidRDefault="00141B0D" w:rsidP="00111F4D">
            <w:pPr>
              <w:pStyle w:val="ListParagraph"/>
              <w:spacing w:line="360" w:lineRule="auto"/>
              <w:ind w:left="0"/>
              <w:rPr>
                <w:rFonts w:ascii="Times New Roman" w:eastAsiaTheme="minorEastAsia" w:hAnsi="Times New Roman" w:cs="Times New Roman"/>
                <w:sz w:val="26"/>
                <w:szCs w:val="26"/>
                <w:lang w:val="pt-BR"/>
              </w:rPr>
            </w:pPr>
            <w:r w:rsidRPr="00A75644">
              <w:rPr>
                <w:rFonts w:ascii="Times New Roman" w:eastAsiaTheme="minorEastAsia" w:hAnsi="Times New Roman" w:cs="Times New Roman"/>
                <w:sz w:val="26"/>
                <w:szCs w:val="26"/>
                <w:lang w:val="pt-BR"/>
              </w:rPr>
              <w:t xml:space="preserve">     Số tiền mua gạch để lát nền nhà là: 556 . 120 000 = 66 720 000 (đồng).</w:t>
            </w: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>0,25 điểm</w:t>
            </w: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>0,25 điểm</w:t>
            </w:r>
          </w:p>
          <w:p w:rsidR="00141B0D" w:rsidRPr="00A75644" w:rsidRDefault="00141B0D" w:rsidP="00111F4D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>0,25 điểm</w:t>
            </w: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>0,25 điểm</w:t>
            </w:r>
          </w:p>
        </w:tc>
      </w:tr>
      <w:tr w:rsidR="00141B0D" w:rsidRPr="00A75644" w:rsidTr="00141B0D">
        <w:trPr>
          <w:trHeight w:val="524"/>
        </w:trPr>
        <w:tc>
          <w:tcPr>
            <w:tcW w:w="1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B0D" w:rsidRPr="00A75644" w:rsidRDefault="00141B0D" w:rsidP="00111F4D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B0D" w:rsidRPr="00A75644" w:rsidRDefault="00141B0D" w:rsidP="00482C68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Default="00141B0D" w:rsidP="00111F4D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6042E">
              <w:rPr>
                <w:rFonts w:ascii="Times New Roman" w:hAnsi="Times New Roman" w:cs="Times New Roman"/>
                <w:noProof/>
                <w:sz w:val="26"/>
                <w:szCs w:val="26"/>
              </w:rPr>
              <w:lastRenderedPageBreak/>
              <w:drawing>
                <wp:inline distT="0" distB="0" distL="0" distR="0" wp14:anchorId="1B73E4B6" wp14:editId="4819D59C">
                  <wp:extent cx="2915729" cy="1915064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1432" cy="1925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41B0D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Default="00141B0D" w:rsidP="00111F4D">
            <w:pPr>
              <w:pStyle w:val="ListParagraph"/>
              <w:numPr>
                <w:ilvl w:val="0"/>
                <w:numId w:val="24"/>
              </w:numPr>
              <w:spacing w:after="20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am giác ABC vuông tại A.</w:t>
            </w:r>
          </w:p>
          <w:p w:rsidR="00141B0D" w:rsidRDefault="00141B0D" w:rsidP="00111F4D">
            <w:pPr>
              <w:pStyle w:val="ListParagraph"/>
              <w:ind w:firstLine="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Áp dụng định lý Pytago : BC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AB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+ AC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= 12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 xml:space="preserve">2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+ 16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400</w:t>
            </w:r>
          </w:p>
          <w:p w:rsidR="00141B0D" w:rsidRPr="006E5702" w:rsidRDefault="00141B0D" w:rsidP="00111F4D">
            <w:pPr>
              <w:pStyle w:val="ListParagraph"/>
              <w:ind w:firstLine="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6E570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=&gt; BC = 20 cm.</w:t>
            </w:r>
          </w:p>
          <w:p w:rsidR="00141B0D" w:rsidRPr="006E5702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E570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  Ta có: D là trung điểm AB. E là trung điểm  BC </w:t>
            </w:r>
          </w:p>
          <w:p w:rsidR="00141B0D" w:rsidRPr="006E5702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E570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=&gt; DE là đường trung bình tam giác ABC </w:t>
            </w:r>
          </w:p>
          <w:p w:rsidR="00141B0D" w:rsidRPr="006E5702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E570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=&gt; DE // AC và DE = ½ AC </w:t>
            </w:r>
          </w:p>
          <w:p w:rsidR="00141B0D" w:rsidRPr="006E5702" w:rsidRDefault="00141B0D" w:rsidP="00111F4D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E570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=&gt; DE = ½ . 16 = 8 cm.</w:t>
            </w:r>
          </w:p>
          <w:p w:rsidR="00141B0D" w:rsidRPr="006E5702" w:rsidRDefault="00141B0D" w:rsidP="00111F4D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E570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a có: AE là đường trung tuyến của tam giác vuông ABC</w:t>
            </w:r>
          </w:p>
          <w:p w:rsidR="00141B0D" w:rsidRDefault="00141B0D" w:rsidP="00111F4D">
            <w:pPr>
              <w:pStyle w:val="ListParagraph"/>
              <w:numPr>
                <w:ilvl w:val="0"/>
                <w:numId w:val="25"/>
              </w:numPr>
              <w:spacing w:after="20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E = ½ BC = ½ . 20 = 10 cm.</w:t>
            </w:r>
          </w:p>
          <w:p w:rsidR="00141B0D" w:rsidRPr="006E5702" w:rsidRDefault="00141B0D" w:rsidP="00111F4D">
            <w:pPr>
              <w:pStyle w:val="ListParagraph"/>
              <w:numPr>
                <w:ilvl w:val="0"/>
                <w:numId w:val="24"/>
              </w:numPr>
              <w:spacing w:after="200" w:line="36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E570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a có DE // AC và DE = ½ AC   ( cmt)</w:t>
            </w:r>
          </w:p>
          <w:p w:rsidR="00141B0D" w:rsidRPr="006E5702" w:rsidRDefault="00141B0D" w:rsidP="00111F4D">
            <w:pPr>
              <w:pStyle w:val="ListParagraph"/>
              <w:numPr>
                <w:ilvl w:val="0"/>
                <w:numId w:val="25"/>
              </w:numPr>
              <w:spacing w:after="200" w:line="36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E570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DE // AF ( F thuộc AC) và DE = AF ( vì AF = ½ AC)</w:t>
            </w:r>
          </w:p>
          <w:p w:rsidR="00141B0D" w:rsidRPr="006E5702" w:rsidRDefault="00141B0D" w:rsidP="00111F4D">
            <w:pPr>
              <w:pStyle w:val="ListParagraph"/>
              <w:numPr>
                <w:ilvl w:val="0"/>
                <w:numId w:val="25"/>
              </w:numPr>
              <w:spacing w:after="200" w:line="36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E570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ứ giác ADEF là hình bình hành ( dh3)</w:t>
            </w:r>
          </w:p>
          <w:p w:rsidR="00141B0D" w:rsidRDefault="00141B0D" w:rsidP="00111F4D">
            <w:pPr>
              <w:pStyle w:val="ListParagraph"/>
              <w:ind w:firstLine="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Mà góc A bằng 90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 gt)</w:t>
            </w:r>
          </w:p>
          <w:p w:rsidR="00141B0D" w:rsidRDefault="00141B0D" w:rsidP="00111F4D">
            <w:pPr>
              <w:pStyle w:val="ListParagraph"/>
              <w:numPr>
                <w:ilvl w:val="0"/>
                <w:numId w:val="25"/>
              </w:numPr>
              <w:spacing w:after="20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DEF là hình chữ nhật.</w:t>
            </w:r>
          </w:p>
          <w:p w:rsidR="00141B0D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ì ADEF là hình chữ nhật =&gt; AD // EF và AD = EF</w:t>
            </w:r>
          </w:p>
          <w:p w:rsidR="00141B0D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Mà AD = BD và D thuộc AB</w:t>
            </w:r>
          </w:p>
          <w:p w:rsidR="00141B0D" w:rsidRDefault="00141B0D" w:rsidP="00111F4D">
            <w:pPr>
              <w:pStyle w:val="ListParagraph"/>
              <w:numPr>
                <w:ilvl w:val="0"/>
                <w:numId w:val="25"/>
              </w:numPr>
              <w:spacing w:after="20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EF //BD và EF = BD</w:t>
            </w:r>
          </w:p>
          <w:p w:rsidR="00141B0D" w:rsidRDefault="00141B0D" w:rsidP="00111F4D">
            <w:pPr>
              <w:pStyle w:val="ListParagraph"/>
              <w:numPr>
                <w:ilvl w:val="0"/>
                <w:numId w:val="25"/>
              </w:numPr>
              <w:spacing w:after="20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ứ giác DBEF là hình bình hành.</w:t>
            </w:r>
          </w:p>
          <w:p w:rsidR="00141B0D" w:rsidRDefault="00141B0D" w:rsidP="00111F4D">
            <w:pPr>
              <w:pStyle w:val="ListParagraph"/>
              <w:numPr>
                <w:ilvl w:val="0"/>
                <w:numId w:val="24"/>
              </w:numPr>
              <w:spacing w:after="20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K đối xứng với E qua F =&gt; F là trung điểm EK </w:t>
            </w:r>
          </w:p>
          <w:p w:rsidR="00141B0D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6384A">
              <w:rPr>
                <w:rFonts w:ascii="Times New Roman" w:hAnsi="Times New Roman" w:cs="Times New Roman"/>
                <w:sz w:val="26"/>
                <w:szCs w:val="26"/>
              </w:rPr>
              <w:t xml:space="preserve">Tam giác AEK có AF </w:t>
            </w:r>
            <w:r w:rsidRPr="00A6042E">
              <w:rPr>
                <w:position w:val="-4"/>
              </w:rPr>
              <w:object w:dxaOrig="240" w:dyaOrig="260">
                <v:shape id="_x0000_i1040" type="#_x0000_t75" style="width:12.25pt;height:12.9pt" o:ole="">
                  <v:imagedata r:id="rId37" o:title=""/>
                </v:shape>
                <o:OLEObject Type="Embed" ProgID="Equation.DSMT4" ShapeID="_x0000_i1040" DrawAspect="Content" ObjectID="_1734532939" r:id="rId38"/>
              </w:object>
            </w:r>
            <w:r w:rsidRPr="0046384A">
              <w:rPr>
                <w:rFonts w:ascii="Times New Roman" w:hAnsi="Times New Roman" w:cs="Times New Roman"/>
                <w:sz w:val="26"/>
                <w:szCs w:val="26"/>
              </w:rPr>
              <w:t xml:space="preserve">EK và AF là đường trung tuyến </w:t>
            </w:r>
          </w:p>
          <w:p w:rsidR="00141B0D" w:rsidRDefault="00141B0D" w:rsidP="00111F4D">
            <w:pPr>
              <w:pStyle w:val="ListParagraph"/>
              <w:numPr>
                <w:ilvl w:val="0"/>
                <w:numId w:val="25"/>
              </w:numPr>
              <w:spacing w:after="20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am giác AEK cân tại A =&gt; AF là phân giác góc EAK</w:t>
            </w:r>
          </w:p>
          <w:p w:rsidR="00141B0D" w:rsidRDefault="00141B0D" w:rsidP="00111F4D">
            <w:pPr>
              <w:pStyle w:val="ListParagraph"/>
              <w:numPr>
                <w:ilvl w:val="0"/>
                <w:numId w:val="25"/>
              </w:numPr>
              <w:spacing w:after="20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6384A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300" w:dyaOrig="340">
                <v:shape id="_x0000_i1041" type="#_x0000_t75" style="width:65.2pt;height:17pt" o:ole="">
                  <v:imagedata r:id="rId39" o:title=""/>
                </v:shape>
                <o:OLEObject Type="Embed" ProgID="Equation.DSMT4" ShapeID="_x0000_i1041" DrawAspect="Content" ObjectID="_1734532940" r:id="rId4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=</w:t>
            </w:r>
            <w:r w:rsidRPr="0046384A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740" w:dyaOrig="620">
                <v:shape id="_x0000_i1042" type="#_x0000_t75" style="width:37.35pt;height:31.25pt" o:ole="">
                  <v:imagedata r:id="rId41" o:title=""/>
                </v:shape>
                <o:OLEObject Type="Embed" ProgID="Equation.DSMT4" ShapeID="_x0000_i1042" DrawAspect="Content" ObjectID="_1734532941" r:id="rId4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1)</w:t>
            </w:r>
          </w:p>
          <w:p w:rsidR="00141B0D" w:rsidRPr="0046384A" w:rsidRDefault="00141B0D" w:rsidP="00482C68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E’</w:t>
            </w:r>
            <w:r w:rsidRPr="0046384A">
              <w:rPr>
                <w:rFonts w:ascii="Times New Roman" w:hAnsi="Times New Roman" w:cs="Times New Roman"/>
                <w:sz w:val="26"/>
                <w:szCs w:val="26"/>
              </w:rPr>
              <w:t xml:space="preserve"> đối xứng với E qua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  <w:r w:rsidRPr="0046384A">
              <w:rPr>
                <w:rFonts w:ascii="Times New Roman" w:hAnsi="Times New Roman" w:cs="Times New Roman"/>
                <w:sz w:val="26"/>
                <w:szCs w:val="26"/>
              </w:rPr>
              <w:t xml:space="preserve"> =&gt;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  <w:r w:rsidRPr="0046384A">
              <w:rPr>
                <w:rFonts w:ascii="Times New Roman" w:hAnsi="Times New Roman" w:cs="Times New Roman"/>
                <w:sz w:val="26"/>
                <w:szCs w:val="26"/>
              </w:rPr>
              <w:t xml:space="preserve"> là trung điểm E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E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’</w:t>
            </w:r>
            <w:r w:rsidRPr="0046384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141B0D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6384A">
              <w:rPr>
                <w:rFonts w:ascii="Times New Roman" w:hAnsi="Times New Roman" w:cs="Times New Roman"/>
                <w:sz w:val="26"/>
                <w:szCs w:val="26"/>
              </w:rPr>
              <w:t>Tam giác AE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E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’</w:t>
            </w:r>
            <w:r w:rsidRPr="0046384A">
              <w:rPr>
                <w:rFonts w:ascii="Times New Roman" w:hAnsi="Times New Roman" w:cs="Times New Roman"/>
                <w:sz w:val="26"/>
                <w:szCs w:val="26"/>
              </w:rPr>
              <w:t xml:space="preserve"> có A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  <w:r w:rsidRPr="0046384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6042E">
              <w:rPr>
                <w:position w:val="-4"/>
              </w:rPr>
              <w:object w:dxaOrig="240" w:dyaOrig="260">
                <v:shape id="_x0000_i1043" type="#_x0000_t75" style="width:12.25pt;height:12.9pt" o:ole="">
                  <v:imagedata r:id="rId37" o:title=""/>
                </v:shape>
                <o:OLEObject Type="Embed" ProgID="Equation.DSMT4" ShapeID="_x0000_i1043" DrawAspect="Content" ObjectID="_1734532942" r:id="rId43"/>
              </w:object>
            </w:r>
            <w:r w:rsidRPr="0046384A">
              <w:rPr>
                <w:rFonts w:ascii="Times New Roman" w:hAnsi="Times New Roman" w:cs="Times New Roman"/>
                <w:sz w:val="26"/>
                <w:szCs w:val="26"/>
              </w:rPr>
              <w:t>E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E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’</w:t>
            </w:r>
            <w:r w:rsidRPr="0046384A">
              <w:rPr>
                <w:rFonts w:ascii="Times New Roman" w:hAnsi="Times New Roman" w:cs="Times New Roman"/>
                <w:sz w:val="26"/>
                <w:szCs w:val="26"/>
              </w:rPr>
              <w:t xml:space="preserve"> và A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D </w:t>
            </w:r>
            <w:r w:rsidRPr="0046384A">
              <w:rPr>
                <w:rFonts w:ascii="Times New Roman" w:hAnsi="Times New Roman" w:cs="Times New Roman"/>
                <w:sz w:val="26"/>
                <w:szCs w:val="26"/>
              </w:rPr>
              <w:t xml:space="preserve">là đường trung tuyến </w:t>
            </w:r>
          </w:p>
          <w:p w:rsidR="00141B0D" w:rsidRDefault="00141B0D" w:rsidP="00111F4D">
            <w:pPr>
              <w:pStyle w:val="ListParagraph"/>
              <w:numPr>
                <w:ilvl w:val="0"/>
                <w:numId w:val="25"/>
              </w:numPr>
              <w:spacing w:after="20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am giác AEE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’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cân tại A =&gt; AD là phân giác góc EAE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’</w:t>
            </w:r>
          </w:p>
          <w:p w:rsidR="00141B0D" w:rsidRDefault="00141B0D" w:rsidP="00111F4D">
            <w:pPr>
              <w:pStyle w:val="ListParagraph"/>
              <w:numPr>
                <w:ilvl w:val="0"/>
                <w:numId w:val="25"/>
              </w:numPr>
              <w:spacing w:after="20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6384A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320" w:dyaOrig="340">
                <v:shape id="_x0000_i1044" type="#_x0000_t75" style="width:65.9pt;height:17pt" o:ole="">
                  <v:imagedata r:id="rId44" o:title=""/>
                </v:shape>
                <o:OLEObject Type="Embed" ProgID="Equation.DSMT4" ShapeID="_x0000_i1044" DrawAspect="Content" ObjectID="_1734532943" r:id="rId45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=</w:t>
            </w:r>
            <w:r w:rsidRPr="0046384A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859" w:dyaOrig="620">
                <v:shape id="_x0000_i1045" type="#_x0000_t75" style="width:43.45pt;height:31.25pt" o:ole="">
                  <v:imagedata r:id="rId46" o:title=""/>
                </v:shape>
                <o:OLEObject Type="Embed" ProgID="Equation.DSMT4" ShapeID="_x0000_i1045" DrawAspect="Content" ObjectID="_1734532944" r:id="rId47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2)</w:t>
            </w:r>
          </w:p>
          <w:p w:rsidR="00141B0D" w:rsidRDefault="00141B0D" w:rsidP="00482C68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Mà </w:t>
            </w:r>
            <w:r w:rsidRPr="008A7AB0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760" w:dyaOrig="360">
                <v:shape id="_x0000_i1046" type="#_x0000_t75" style="width:88.3pt;height:18.35pt" o:ole="">
                  <v:imagedata r:id="rId48" o:title=""/>
                </v:shape>
                <o:OLEObject Type="Embed" ProgID="Equation.DSMT4" ShapeID="_x0000_i1046" DrawAspect="Content" ObjectID="_1734532945" r:id="rId49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3)</w:t>
            </w:r>
          </w:p>
          <w:p w:rsidR="00141B0D" w:rsidRDefault="00141B0D" w:rsidP="00111F4D">
            <w:pPr>
              <w:ind w:left="360" w:firstLine="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ừ (1) ; (2); (3) =&gt; </w:t>
            </w:r>
            <w:r w:rsidRPr="008A7AB0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40" w:dyaOrig="360">
                <v:shape id="_x0000_i1047" type="#_x0000_t75" style="width:67.25pt;height:18.35pt" o:ole="">
                  <v:imagedata r:id="rId50" o:title=""/>
                </v:shape>
                <o:OLEObject Type="Embed" ProgID="Equation.DSMT4" ShapeID="_x0000_i1047" DrawAspect="Content" ObjectID="_1734532946" r:id="rId51"/>
              </w:object>
            </w: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E’ ; A; K thẳng hàng.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</w:p>
          <w:p w:rsidR="00141B0D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</w:p>
          <w:p w:rsidR="00482C68" w:rsidRPr="00A75644" w:rsidRDefault="00482C68" w:rsidP="00111F4D">
            <w:pPr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</w:p>
          <w:p w:rsidR="00141B0D" w:rsidRPr="00000B65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000B65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0,25 điểm</w:t>
            </w:r>
          </w:p>
          <w:p w:rsidR="00141B0D" w:rsidRPr="00000B65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</w:p>
          <w:p w:rsidR="00141B0D" w:rsidRPr="00000B65" w:rsidRDefault="00141B0D" w:rsidP="00111F4D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000B65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0,25 điểm</w:t>
            </w:r>
          </w:p>
          <w:p w:rsidR="00141B0D" w:rsidRPr="00000B65" w:rsidRDefault="00141B0D" w:rsidP="00111F4D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</w:p>
          <w:p w:rsidR="00141B0D" w:rsidRPr="00000B65" w:rsidRDefault="00141B0D" w:rsidP="00111F4D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000B65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0,25 điểm</w:t>
            </w:r>
          </w:p>
          <w:p w:rsidR="00141B0D" w:rsidRPr="00000B65" w:rsidRDefault="00141B0D" w:rsidP="00111F4D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</w:p>
          <w:p w:rsidR="00141B0D" w:rsidRPr="00000B65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000B65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0,25 điểm</w:t>
            </w:r>
          </w:p>
          <w:p w:rsidR="00141B0D" w:rsidRPr="00000B65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</w:p>
          <w:p w:rsidR="00141B0D" w:rsidRPr="00000B65" w:rsidRDefault="00141B0D" w:rsidP="00111F4D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000B65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0,25 điểm</w:t>
            </w:r>
          </w:p>
          <w:p w:rsidR="00141B0D" w:rsidRPr="00000B65" w:rsidRDefault="00141B0D" w:rsidP="00111F4D">
            <w:pPr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</w:p>
          <w:p w:rsidR="00141B0D" w:rsidRPr="00000B65" w:rsidRDefault="00141B0D" w:rsidP="00111F4D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000B65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0,25 điểm</w:t>
            </w:r>
          </w:p>
          <w:p w:rsidR="00141B0D" w:rsidRPr="00000B65" w:rsidRDefault="00141B0D" w:rsidP="00111F4D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</w:p>
          <w:p w:rsidR="00141B0D" w:rsidRPr="00A75644" w:rsidRDefault="00141B0D" w:rsidP="00111F4D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>0,25 điểm</w:t>
            </w:r>
          </w:p>
          <w:p w:rsidR="00141B0D" w:rsidRPr="00A75644" w:rsidRDefault="00141B0D" w:rsidP="00111F4D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>0,25 điểm</w:t>
            </w: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1B0D" w:rsidRPr="00A75644" w:rsidRDefault="00141B0D" w:rsidP="00111F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5644">
              <w:rPr>
                <w:rFonts w:ascii="Times New Roman" w:hAnsi="Times New Roman" w:cs="Times New Roman"/>
                <w:sz w:val="26"/>
                <w:szCs w:val="26"/>
              </w:rPr>
              <w:t>0,5 điểm</w:t>
            </w:r>
          </w:p>
        </w:tc>
      </w:tr>
    </w:tbl>
    <w:p w:rsidR="0052229C" w:rsidRDefault="0052229C" w:rsidP="0052229C">
      <w:pPr>
        <w:spacing w:after="0" w:line="240" w:lineRule="auto"/>
        <w:ind w:left="0" w:firstLine="0"/>
        <w:jc w:val="center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vi-VN" w:eastAsia="vi-VN"/>
        </w:rPr>
        <w:sectPr w:rsidR="0052229C" w:rsidSect="00031CC5">
          <w:pgSz w:w="11907" w:h="16840" w:code="9"/>
          <w:pgMar w:top="993" w:right="851" w:bottom="284" w:left="1701" w:header="437" w:footer="266" w:gutter="0"/>
          <w:cols w:space="720"/>
          <w:docGrid w:linePitch="360"/>
        </w:sectPr>
      </w:pPr>
      <w:bookmarkStart w:id="0" w:name="_Hlk101884321"/>
    </w:p>
    <w:p w:rsidR="0052229C" w:rsidRPr="0052229C" w:rsidRDefault="0052229C" w:rsidP="0052229C">
      <w:pPr>
        <w:spacing w:after="0" w:line="240" w:lineRule="auto"/>
        <w:ind w:left="0" w:firstLine="0"/>
        <w:jc w:val="center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vi-VN" w:eastAsia="vi-VN"/>
        </w:rPr>
      </w:pPr>
      <w:bookmarkStart w:id="1" w:name="_GoBack"/>
      <w:bookmarkEnd w:id="1"/>
      <w:r w:rsidRPr="0052229C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vi-VN" w:eastAsia="vi-VN"/>
        </w:rPr>
        <w:lastRenderedPageBreak/>
        <w:t>KHUNG MA TRẬN ĐỀ KIỂM TRA HKI MÔN TOÁN – LỚP 8</w:t>
      </w:r>
    </w:p>
    <w:bookmarkEnd w:id="0"/>
    <w:p w:rsidR="0052229C" w:rsidRPr="0052229C" w:rsidRDefault="0052229C" w:rsidP="0052229C">
      <w:pPr>
        <w:spacing w:after="0" w:line="240" w:lineRule="auto"/>
        <w:ind w:left="0" w:firstLine="0"/>
        <w:jc w:val="center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vi-VN" w:eastAsia="vi-VN"/>
        </w:rPr>
      </w:pPr>
    </w:p>
    <w:tbl>
      <w:tblPr>
        <w:tblStyle w:val="TableGrid1"/>
        <w:tblW w:w="5535" w:type="pct"/>
        <w:tblInd w:w="-635" w:type="dxa"/>
        <w:tblLayout w:type="fixed"/>
        <w:tblLook w:val="04A0" w:firstRow="1" w:lastRow="0" w:firstColumn="1" w:lastColumn="0" w:noHBand="0" w:noVBand="1"/>
      </w:tblPr>
      <w:tblGrid>
        <w:gridCol w:w="766"/>
        <w:gridCol w:w="1984"/>
        <w:gridCol w:w="4226"/>
        <w:gridCol w:w="1058"/>
        <w:gridCol w:w="1142"/>
        <w:gridCol w:w="1044"/>
        <w:gridCol w:w="1159"/>
        <w:gridCol w:w="1184"/>
        <w:gridCol w:w="1372"/>
        <w:gridCol w:w="1128"/>
        <w:gridCol w:w="1100"/>
        <w:gridCol w:w="1243"/>
      </w:tblGrid>
      <w:tr w:rsidR="0052229C" w:rsidRPr="0052229C" w:rsidTr="00987ED0">
        <w:trPr>
          <w:trHeight w:val="361"/>
        </w:trPr>
        <w:tc>
          <w:tcPr>
            <w:tcW w:w="220" w:type="pct"/>
            <w:vMerge w:val="restart"/>
            <w:vAlign w:val="center"/>
          </w:tcPr>
          <w:p w:rsidR="0052229C" w:rsidRPr="0052229C" w:rsidRDefault="0052229C" w:rsidP="0052229C">
            <w:pPr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  <w:t>TT</w:t>
            </w:r>
          </w:p>
        </w:tc>
        <w:tc>
          <w:tcPr>
            <w:tcW w:w="570" w:type="pct"/>
            <w:vMerge w:val="restart"/>
            <w:vAlign w:val="center"/>
          </w:tcPr>
          <w:p w:rsidR="0052229C" w:rsidRPr="0052229C" w:rsidRDefault="0052229C" w:rsidP="0052229C">
            <w:pPr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  <w:t>Chương/Chủ đề</w:t>
            </w:r>
          </w:p>
        </w:tc>
        <w:tc>
          <w:tcPr>
            <w:tcW w:w="1214" w:type="pct"/>
            <w:vMerge w:val="restart"/>
            <w:vAlign w:val="center"/>
          </w:tcPr>
          <w:p w:rsidR="0052229C" w:rsidRPr="0052229C" w:rsidRDefault="0052229C" w:rsidP="0052229C">
            <w:pPr>
              <w:jc w:val="center"/>
              <w:rPr>
                <w:rFonts w:cs="Times New Roman"/>
                <w:b/>
                <w:bCs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color w:val="000000"/>
                <w:spacing w:val="-8"/>
                <w:sz w:val="26"/>
                <w:szCs w:val="26"/>
                <w:lang w:val="vi-VN" w:eastAsia="vi-VN"/>
              </w:rPr>
              <w:t>Nội dung/đơn vị kiến thức</w:t>
            </w:r>
          </w:p>
        </w:tc>
        <w:tc>
          <w:tcPr>
            <w:tcW w:w="2638" w:type="pct"/>
            <w:gridSpan w:val="8"/>
            <w:vAlign w:val="center"/>
          </w:tcPr>
          <w:p w:rsidR="0052229C" w:rsidRPr="0052229C" w:rsidRDefault="0052229C" w:rsidP="0052229C">
            <w:pPr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  <w:t>Mức độ đánh giá</w:t>
            </w:r>
          </w:p>
        </w:tc>
        <w:tc>
          <w:tcPr>
            <w:tcW w:w="358" w:type="pct"/>
          </w:tcPr>
          <w:p w:rsidR="0052229C" w:rsidRPr="0052229C" w:rsidRDefault="0052229C" w:rsidP="0052229C">
            <w:pPr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en-AU"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  <w:t>Tổng</w:t>
            </w: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en-AU" w:eastAsia="vi-VN"/>
              </w:rPr>
              <w:t xml:space="preserve"> % điểm</w:t>
            </w:r>
          </w:p>
        </w:tc>
      </w:tr>
      <w:tr w:rsidR="0052229C" w:rsidRPr="0052229C" w:rsidTr="00987ED0">
        <w:trPr>
          <w:trHeight w:val="144"/>
        </w:trPr>
        <w:tc>
          <w:tcPr>
            <w:tcW w:w="220" w:type="pct"/>
            <w:vMerge/>
            <w:vAlign w:val="center"/>
          </w:tcPr>
          <w:p w:rsidR="0052229C" w:rsidRPr="0052229C" w:rsidRDefault="0052229C" w:rsidP="0052229C">
            <w:pPr>
              <w:spacing w:after="120" w:line="360" w:lineRule="auto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570" w:type="pct"/>
            <w:vMerge/>
          </w:tcPr>
          <w:p w:rsidR="0052229C" w:rsidRPr="0052229C" w:rsidRDefault="0052229C" w:rsidP="0052229C">
            <w:pPr>
              <w:spacing w:after="120" w:line="360" w:lineRule="auto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214" w:type="pct"/>
            <w:vMerge/>
          </w:tcPr>
          <w:p w:rsidR="0052229C" w:rsidRPr="0052229C" w:rsidRDefault="0052229C" w:rsidP="0052229C">
            <w:pPr>
              <w:spacing w:after="120" w:line="360" w:lineRule="auto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632" w:type="pct"/>
            <w:gridSpan w:val="2"/>
            <w:shd w:val="clear" w:color="auto" w:fill="FDE9D9" w:themeFill="accent6" w:themeFillTint="33"/>
            <w:vAlign w:val="center"/>
          </w:tcPr>
          <w:p w:rsidR="0052229C" w:rsidRPr="0052229C" w:rsidRDefault="0052229C" w:rsidP="0052229C">
            <w:pPr>
              <w:spacing w:after="120" w:line="360" w:lineRule="auto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  <w:t>Nhận biết</w:t>
            </w:r>
          </w:p>
        </w:tc>
        <w:tc>
          <w:tcPr>
            <w:tcW w:w="633" w:type="pct"/>
            <w:gridSpan w:val="2"/>
            <w:shd w:val="clear" w:color="auto" w:fill="DAEEF3" w:themeFill="accent5" w:themeFillTint="33"/>
            <w:vAlign w:val="center"/>
          </w:tcPr>
          <w:p w:rsidR="0052229C" w:rsidRPr="0052229C" w:rsidRDefault="0052229C" w:rsidP="0052229C">
            <w:pPr>
              <w:spacing w:after="120" w:line="360" w:lineRule="auto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  <w:t>Thông hiểu</w:t>
            </w:r>
          </w:p>
        </w:tc>
        <w:tc>
          <w:tcPr>
            <w:tcW w:w="734" w:type="pct"/>
            <w:gridSpan w:val="2"/>
            <w:shd w:val="clear" w:color="auto" w:fill="E5DFEC" w:themeFill="accent4" w:themeFillTint="33"/>
            <w:vAlign w:val="center"/>
          </w:tcPr>
          <w:p w:rsidR="0052229C" w:rsidRPr="0052229C" w:rsidRDefault="0052229C" w:rsidP="0052229C">
            <w:pPr>
              <w:spacing w:after="120" w:line="360" w:lineRule="auto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  <w:t>Vận dụng</w:t>
            </w:r>
          </w:p>
        </w:tc>
        <w:tc>
          <w:tcPr>
            <w:tcW w:w="640" w:type="pct"/>
            <w:gridSpan w:val="2"/>
            <w:shd w:val="clear" w:color="auto" w:fill="EEECE1" w:themeFill="background2"/>
            <w:vAlign w:val="center"/>
          </w:tcPr>
          <w:p w:rsidR="0052229C" w:rsidRPr="0052229C" w:rsidRDefault="0052229C" w:rsidP="0052229C">
            <w:pPr>
              <w:spacing w:after="120" w:line="360" w:lineRule="auto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  <w:t>Vận dụng cao</w:t>
            </w:r>
          </w:p>
        </w:tc>
        <w:tc>
          <w:tcPr>
            <w:tcW w:w="358" w:type="pct"/>
          </w:tcPr>
          <w:p w:rsidR="0052229C" w:rsidRPr="0052229C" w:rsidRDefault="0052229C" w:rsidP="0052229C">
            <w:pPr>
              <w:spacing w:after="120" w:line="360" w:lineRule="auto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</w:tr>
      <w:tr w:rsidR="0052229C" w:rsidRPr="0052229C" w:rsidTr="00987ED0">
        <w:trPr>
          <w:trHeight w:val="144"/>
        </w:trPr>
        <w:tc>
          <w:tcPr>
            <w:tcW w:w="220" w:type="pct"/>
            <w:vMerge/>
            <w:vAlign w:val="center"/>
          </w:tcPr>
          <w:p w:rsidR="0052229C" w:rsidRPr="0052229C" w:rsidRDefault="0052229C" w:rsidP="0052229C">
            <w:pPr>
              <w:spacing w:after="120" w:line="360" w:lineRule="auto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570" w:type="pct"/>
            <w:vMerge/>
          </w:tcPr>
          <w:p w:rsidR="0052229C" w:rsidRPr="0052229C" w:rsidRDefault="0052229C" w:rsidP="0052229C">
            <w:pPr>
              <w:spacing w:after="120" w:line="360" w:lineRule="auto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214" w:type="pct"/>
            <w:vMerge/>
          </w:tcPr>
          <w:p w:rsidR="0052229C" w:rsidRPr="0052229C" w:rsidRDefault="0052229C" w:rsidP="0052229C">
            <w:pPr>
              <w:spacing w:after="120" w:line="360" w:lineRule="auto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04" w:type="pct"/>
            <w:shd w:val="clear" w:color="auto" w:fill="FDE9D9" w:themeFill="accent6" w:themeFillTint="33"/>
            <w:vAlign w:val="center"/>
          </w:tcPr>
          <w:p w:rsidR="0052229C" w:rsidRPr="0052229C" w:rsidRDefault="0052229C" w:rsidP="0052229C">
            <w:pPr>
              <w:spacing w:after="120" w:line="360" w:lineRule="auto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  <w:t>TNKQ</w:t>
            </w:r>
          </w:p>
        </w:tc>
        <w:tc>
          <w:tcPr>
            <w:tcW w:w="328" w:type="pct"/>
            <w:shd w:val="clear" w:color="auto" w:fill="FDE9D9" w:themeFill="accent6" w:themeFillTint="33"/>
            <w:vAlign w:val="center"/>
          </w:tcPr>
          <w:p w:rsidR="0052229C" w:rsidRPr="0052229C" w:rsidRDefault="0052229C" w:rsidP="0052229C">
            <w:pPr>
              <w:spacing w:after="120" w:line="360" w:lineRule="auto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  <w:t>TL</w:t>
            </w:r>
          </w:p>
        </w:tc>
        <w:tc>
          <w:tcPr>
            <w:tcW w:w="300" w:type="pct"/>
            <w:shd w:val="clear" w:color="auto" w:fill="DAEEF3" w:themeFill="accent5" w:themeFillTint="33"/>
            <w:vAlign w:val="center"/>
          </w:tcPr>
          <w:p w:rsidR="0052229C" w:rsidRPr="0052229C" w:rsidRDefault="0052229C" w:rsidP="0052229C">
            <w:pPr>
              <w:spacing w:after="120" w:line="360" w:lineRule="auto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  <w:t>TNKQ</w:t>
            </w:r>
          </w:p>
        </w:tc>
        <w:tc>
          <w:tcPr>
            <w:tcW w:w="333" w:type="pct"/>
            <w:shd w:val="clear" w:color="auto" w:fill="DAEEF3" w:themeFill="accent5" w:themeFillTint="33"/>
            <w:vAlign w:val="center"/>
          </w:tcPr>
          <w:p w:rsidR="0052229C" w:rsidRPr="0052229C" w:rsidRDefault="0052229C" w:rsidP="0052229C">
            <w:pPr>
              <w:spacing w:after="120" w:line="360" w:lineRule="auto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  <w:t>TL</w:t>
            </w:r>
          </w:p>
        </w:tc>
        <w:tc>
          <w:tcPr>
            <w:tcW w:w="340" w:type="pct"/>
            <w:shd w:val="clear" w:color="auto" w:fill="E5DFEC" w:themeFill="accent4" w:themeFillTint="33"/>
            <w:vAlign w:val="center"/>
          </w:tcPr>
          <w:p w:rsidR="0052229C" w:rsidRPr="0052229C" w:rsidRDefault="0052229C" w:rsidP="0052229C">
            <w:pPr>
              <w:spacing w:after="120" w:line="360" w:lineRule="auto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  <w:t>TNKQ</w:t>
            </w:r>
          </w:p>
        </w:tc>
        <w:tc>
          <w:tcPr>
            <w:tcW w:w="394" w:type="pct"/>
            <w:shd w:val="clear" w:color="auto" w:fill="E5DFEC" w:themeFill="accent4" w:themeFillTint="33"/>
            <w:vAlign w:val="center"/>
          </w:tcPr>
          <w:p w:rsidR="0052229C" w:rsidRPr="0052229C" w:rsidRDefault="0052229C" w:rsidP="0052229C">
            <w:pPr>
              <w:spacing w:after="120" w:line="360" w:lineRule="auto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  <w:t>TL</w:t>
            </w:r>
          </w:p>
        </w:tc>
        <w:tc>
          <w:tcPr>
            <w:tcW w:w="324" w:type="pct"/>
            <w:shd w:val="clear" w:color="auto" w:fill="EEECE1" w:themeFill="background2"/>
            <w:vAlign w:val="center"/>
          </w:tcPr>
          <w:p w:rsidR="0052229C" w:rsidRPr="0052229C" w:rsidRDefault="0052229C" w:rsidP="0052229C">
            <w:pPr>
              <w:spacing w:after="120" w:line="360" w:lineRule="auto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  <w:t>TNKQ</w:t>
            </w:r>
          </w:p>
        </w:tc>
        <w:tc>
          <w:tcPr>
            <w:tcW w:w="316" w:type="pct"/>
            <w:shd w:val="clear" w:color="auto" w:fill="EEECE1" w:themeFill="background2"/>
            <w:vAlign w:val="center"/>
          </w:tcPr>
          <w:p w:rsidR="0052229C" w:rsidRPr="0052229C" w:rsidRDefault="0052229C" w:rsidP="0052229C">
            <w:pPr>
              <w:spacing w:after="120" w:line="360" w:lineRule="auto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  <w:t>TL</w:t>
            </w:r>
          </w:p>
        </w:tc>
        <w:tc>
          <w:tcPr>
            <w:tcW w:w="358" w:type="pct"/>
          </w:tcPr>
          <w:p w:rsidR="0052229C" w:rsidRPr="0052229C" w:rsidRDefault="0052229C" w:rsidP="0052229C">
            <w:pPr>
              <w:spacing w:after="120" w:line="360" w:lineRule="auto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</w:tr>
      <w:tr w:rsidR="0052229C" w:rsidRPr="0052229C" w:rsidTr="00987ED0">
        <w:trPr>
          <w:trHeight w:val="553"/>
        </w:trPr>
        <w:tc>
          <w:tcPr>
            <w:tcW w:w="220" w:type="pct"/>
            <w:vMerge w:val="restart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  <w:t>1</w:t>
            </w:r>
          </w:p>
        </w:tc>
        <w:tc>
          <w:tcPr>
            <w:tcW w:w="570" w:type="pct"/>
            <w:vMerge w:val="restart"/>
            <w:vAlign w:val="center"/>
          </w:tcPr>
          <w:p w:rsidR="0052229C" w:rsidRPr="0052229C" w:rsidRDefault="0052229C" w:rsidP="0052229C">
            <w:pPr>
              <w:spacing w:after="120" w:line="276" w:lineRule="auto"/>
              <w:jc w:val="both"/>
              <w:rPr>
                <w:rFonts w:cs="Times New Roman"/>
                <w:b/>
                <w:iCs/>
                <w:color w:val="000000"/>
                <w:sz w:val="26"/>
                <w:szCs w:val="26"/>
                <w:lang w:val="da-DK" w:eastAsia="vi-VN"/>
              </w:rPr>
            </w:pPr>
            <w:r w:rsidRPr="0052229C">
              <w:rPr>
                <w:rFonts w:cs="Times New Roman"/>
                <w:b/>
                <w:iCs/>
                <w:color w:val="000000"/>
                <w:sz w:val="26"/>
                <w:szCs w:val="26"/>
                <w:lang w:val="da-DK" w:eastAsia="vi-VN"/>
              </w:rPr>
              <w:t xml:space="preserve">Nhân đa thức, Hằng đẳng thức. </w:t>
            </w:r>
            <w:r w:rsidRPr="0052229C">
              <w:rPr>
                <w:rFonts w:cs="Times New Roman"/>
                <w:b/>
                <w:bCs/>
                <w:iCs/>
                <w:color w:val="000000"/>
                <w:sz w:val="26"/>
                <w:szCs w:val="26"/>
                <w:lang w:val="vi-VN" w:eastAsia="vi-VN"/>
              </w:rPr>
              <w:t>Chia đa thức cho đơn thức</w:t>
            </w:r>
            <w:r w:rsidRPr="0052229C">
              <w:rPr>
                <w:rFonts w:cs="Times New Roman"/>
                <w:b/>
                <w:iCs/>
                <w:color w:val="000000"/>
                <w:sz w:val="26"/>
                <w:szCs w:val="26"/>
                <w:lang w:val="da-DK" w:eastAsia="vi-VN"/>
              </w:rPr>
              <w:t xml:space="preserve"> Phân thức</w:t>
            </w:r>
          </w:p>
        </w:tc>
        <w:tc>
          <w:tcPr>
            <w:tcW w:w="1214" w:type="pct"/>
            <w:vAlign w:val="center"/>
          </w:tcPr>
          <w:p w:rsidR="0052229C" w:rsidRPr="0052229C" w:rsidRDefault="0052229C" w:rsidP="0052229C">
            <w:pPr>
              <w:tabs>
                <w:tab w:val="left" w:pos="540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rFonts w:cs="Times New Roman"/>
                <w:bCs/>
                <w:iCs/>
                <w:color w:val="000000"/>
                <w:kern w:val="18"/>
                <w:sz w:val="26"/>
                <w:szCs w:val="26"/>
                <w:lang w:val="da-DK" w:eastAsia="vi-VN"/>
              </w:rPr>
            </w:pPr>
            <w:r w:rsidRPr="0052229C"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val="da-DK" w:eastAsia="vi-VN"/>
              </w:rPr>
              <w:t>Nhân đơn thức với đa thức, đa thức với đa thức, hằng</w:t>
            </w:r>
            <w:r w:rsidRPr="0052229C"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val="vi-VN" w:eastAsia="vi-VN"/>
              </w:rPr>
              <w:t xml:space="preserve"> đẳng thức </w:t>
            </w:r>
          </w:p>
        </w:tc>
        <w:tc>
          <w:tcPr>
            <w:tcW w:w="304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da-DK" w:eastAsia="vi-VN"/>
              </w:rPr>
            </w:pPr>
          </w:p>
        </w:tc>
        <w:tc>
          <w:tcPr>
            <w:tcW w:w="328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  <w:t>1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  <w:t>TL1.1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  <w:t>(1đ)</w:t>
            </w:r>
          </w:p>
        </w:tc>
        <w:tc>
          <w:tcPr>
            <w:tcW w:w="300" w:type="pct"/>
            <w:shd w:val="clear" w:color="auto" w:fill="DAEEF3" w:themeFill="accent5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33" w:type="pct"/>
            <w:shd w:val="clear" w:color="auto" w:fill="DAEEF3" w:themeFill="accent5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40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94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24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16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58" w:type="pct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  <w:t>1,0</w:t>
            </w:r>
          </w:p>
        </w:tc>
      </w:tr>
      <w:tr w:rsidR="0052229C" w:rsidRPr="0052229C" w:rsidTr="00987ED0">
        <w:trPr>
          <w:trHeight w:val="144"/>
        </w:trPr>
        <w:tc>
          <w:tcPr>
            <w:tcW w:w="220" w:type="pct"/>
            <w:vMerge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570" w:type="pct"/>
            <w:vMerge/>
            <w:vAlign w:val="center"/>
          </w:tcPr>
          <w:p w:rsidR="0052229C" w:rsidRPr="0052229C" w:rsidRDefault="0052229C" w:rsidP="0052229C">
            <w:pPr>
              <w:spacing w:after="120" w:line="276" w:lineRule="auto"/>
              <w:jc w:val="both"/>
              <w:rPr>
                <w:rFonts w:cs="Times New Roman"/>
                <w:bCs/>
                <w:iCs/>
                <w:color w:val="000000"/>
                <w:sz w:val="26"/>
                <w:szCs w:val="26"/>
                <w:lang w:val="vi-VN" w:eastAsia="vi-VN"/>
              </w:rPr>
            </w:pPr>
          </w:p>
        </w:tc>
        <w:tc>
          <w:tcPr>
            <w:tcW w:w="1214" w:type="pct"/>
            <w:vAlign w:val="center"/>
          </w:tcPr>
          <w:p w:rsidR="0052229C" w:rsidRPr="0052229C" w:rsidRDefault="0052229C" w:rsidP="0052229C">
            <w:pPr>
              <w:spacing w:line="276" w:lineRule="auto"/>
              <w:rPr>
                <w:rFonts w:cs="Times New Roman"/>
                <w:bCs/>
                <w:iCs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Cs/>
                <w:iCs/>
                <w:color w:val="000000"/>
                <w:sz w:val="26"/>
                <w:szCs w:val="26"/>
                <w:lang w:val="vi-VN" w:eastAsia="vi-VN"/>
              </w:rPr>
              <w:t>Chia đa thức cho đơn thức</w:t>
            </w:r>
          </w:p>
        </w:tc>
        <w:tc>
          <w:tcPr>
            <w:tcW w:w="304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28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00" w:type="pct"/>
            <w:shd w:val="clear" w:color="auto" w:fill="DAEEF3" w:themeFill="accent5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33" w:type="pct"/>
            <w:shd w:val="clear" w:color="auto" w:fill="DAEEF3" w:themeFill="accent5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  <w:t>1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  <w:t>TL1.2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(0,75đ)</w:t>
            </w:r>
          </w:p>
        </w:tc>
        <w:tc>
          <w:tcPr>
            <w:tcW w:w="340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94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24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16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58" w:type="pct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0,75</w:t>
            </w:r>
          </w:p>
        </w:tc>
      </w:tr>
      <w:tr w:rsidR="0052229C" w:rsidRPr="0052229C" w:rsidTr="00987ED0">
        <w:trPr>
          <w:trHeight w:val="144"/>
        </w:trPr>
        <w:tc>
          <w:tcPr>
            <w:tcW w:w="220" w:type="pct"/>
            <w:vMerge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570" w:type="pct"/>
            <w:vMerge/>
            <w:vAlign w:val="center"/>
          </w:tcPr>
          <w:p w:rsidR="0052229C" w:rsidRPr="0052229C" w:rsidRDefault="0052229C" w:rsidP="0052229C">
            <w:pPr>
              <w:spacing w:after="120" w:line="276" w:lineRule="auto"/>
              <w:jc w:val="both"/>
              <w:rPr>
                <w:rFonts w:cs="Times New Roman"/>
                <w:bCs/>
                <w:iCs/>
                <w:color w:val="000000"/>
                <w:sz w:val="26"/>
                <w:szCs w:val="26"/>
                <w:lang w:val="vi-VN" w:eastAsia="vi-VN"/>
              </w:rPr>
            </w:pPr>
          </w:p>
        </w:tc>
        <w:tc>
          <w:tcPr>
            <w:tcW w:w="1214" w:type="pct"/>
            <w:vAlign w:val="center"/>
          </w:tcPr>
          <w:p w:rsidR="0052229C" w:rsidRPr="0052229C" w:rsidRDefault="0052229C" w:rsidP="0052229C">
            <w:pPr>
              <w:spacing w:line="276" w:lineRule="auto"/>
              <w:rPr>
                <w:rFonts w:cs="Times New Roman"/>
                <w:bCs/>
                <w:iCs/>
                <w:color w:val="000000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Cs/>
                <w:iCs/>
                <w:color w:val="000000"/>
                <w:sz w:val="26"/>
                <w:szCs w:val="26"/>
                <w:lang w:eastAsia="vi-VN"/>
              </w:rPr>
              <w:t>Phép cộng 2 phân thức</w:t>
            </w:r>
          </w:p>
        </w:tc>
        <w:tc>
          <w:tcPr>
            <w:tcW w:w="304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28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00" w:type="pct"/>
            <w:shd w:val="clear" w:color="auto" w:fill="DAEEF3" w:themeFill="accent5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33" w:type="pct"/>
            <w:shd w:val="clear" w:color="auto" w:fill="DAEEF3" w:themeFill="accent5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1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TL1.3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(0,75đ)</w:t>
            </w:r>
          </w:p>
        </w:tc>
        <w:tc>
          <w:tcPr>
            <w:tcW w:w="340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94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24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16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58" w:type="pct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0,75</w:t>
            </w:r>
          </w:p>
        </w:tc>
      </w:tr>
      <w:tr w:rsidR="0052229C" w:rsidRPr="0052229C" w:rsidTr="00987ED0">
        <w:trPr>
          <w:trHeight w:val="144"/>
        </w:trPr>
        <w:tc>
          <w:tcPr>
            <w:tcW w:w="220" w:type="pct"/>
            <w:vMerge w:val="restart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eastAsia="vi-VN"/>
              </w:rPr>
              <w:t>2</w:t>
            </w:r>
          </w:p>
        </w:tc>
        <w:tc>
          <w:tcPr>
            <w:tcW w:w="570" w:type="pct"/>
            <w:vMerge w:val="restart"/>
            <w:vAlign w:val="center"/>
          </w:tcPr>
          <w:p w:rsidR="0052229C" w:rsidRPr="0052229C" w:rsidRDefault="0052229C" w:rsidP="0052229C">
            <w:pPr>
              <w:spacing w:after="120" w:line="276" w:lineRule="auto"/>
              <w:jc w:val="both"/>
              <w:rPr>
                <w:rFonts w:cs="Times New Roman"/>
                <w:b/>
                <w:bCs/>
                <w:iCs/>
                <w:color w:val="000000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eastAsia="vi-VN"/>
              </w:rPr>
              <w:t xml:space="preserve">Phân tích đa thức thành nhân tử </w:t>
            </w:r>
          </w:p>
        </w:tc>
        <w:tc>
          <w:tcPr>
            <w:tcW w:w="1214" w:type="pct"/>
            <w:vAlign w:val="center"/>
          </w:tcPr>
          <w:p w:rsidR="0052229C" w:rsidRPr="0052229C" w:rsidRDefault="0052229C" w:rsidP="0052229C">
            <w:pPr>
              <w:suppressAutoHyphens/>
              <w:spacing w:before="120" w:after="120" w:line="312" w:lineRule="auto"/>
              <w:jc w:val="center"/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eastAsia="vi-VN"/>
              </w:rPr>
              <w:t>Phương pháp nhớm hạng tử</w:t>
            </w:r>
          </w:p>
        </w:tc>
        <w:tc>
          <w:tcPr>
            <w:tcW w:w="304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28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00" w:type="pct"/>
            <w:shd w:val="clear" w:color="auto" w:fill="DAEEF3" w:themeFill="accent5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33" w:type="pct"/>
            <w:shd w:val="clear" w:color="auto" w:fill="DAEEF3" w:themeFill="accent5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1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TL2.1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(0,75đ)</w:t>
            </w:r>
          </w:p>
        </w:tc>
        <w:tc>
          <w:tcPr>
            <w:tcW w:w="340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94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24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16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58" w:type="pct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0,75</w:t>
            </w:r>
          </w:p>
        </w:tc>
      </w:tr>
      <w:tr w:rsidR="0052229C" w:rsidRPr="0052229C" w:rsidTr="00987ED0">
        <w:trPr>
          <w:trHeight w:val="144"/>
        </w:trPr>
        <w:tc>
          <w:tcPr>
            <w:tcW w:w="220" w:type="pct"/>
            <w:vMerge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570" w:type="pct"/>
            <w:vMerge/>
            <w:vAlign w:val="center"/>
          </w:tcPr>
          <w:p w:rsidR="0052229C" w:rsidRPr="0052229C" w:rsidRDefault="0052229C" w:rsidP="0052229C">
            <w:pPr>
              <w:spacing w:after="120" w:line="276" w:lineRule="auto"/>
              <w:jc w:val="both"/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214" w:type="pct"/>
            <w:vAlign w:val="center"/>
          </w:tcPr>
          <w:p w:rsidR="0052229C" w:rsidRPr="0052229C" w:rsidRDefault="0052229C" w:rsidP="0052229C">
            <w:pPr>
              <w:suppressAutoHyphens/>
              <w:spacing w:before="120" w:after="120" w:line="312" w:lineRule="auto"/>
              <w:jc w:val="center"/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eastAsia="vi-VN"/>
              </w:rPr>
              <w:t>Phương pháp tách hạng tử</w:t>
            </w:r>
          </w:p>
        </w:tc>
        <w:tc>
          <w:tcPr>
            <w:tcW w:w="304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28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00" w:type="pct"/>
            <w:shd w:val="clear" w:color="auto" w:fill="DAEEF3" w:themeFill="accent5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33" w:type="pct"/>
            <w:shd w:val="clear" w:color="auto" w:fill="DAEEF3" w:themeFill="accent5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40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94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1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TL2.2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(0,75đ)</w:t>
            </w:r>
          </w:p>
        </w:tc>
        <w:tc>
          <w:tcPr>
            <w:tcW w:w="324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16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58" w:type="pct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0,75</w:t>
            </w:r>
          </w:p>
        </w:tc>
      </w:tr>
      <w:tr w:rsidR="0052229C" w:rsidRPr="0052229C" w:rsidTr="00987ED0">
        <w:trPr>
          <w:trHeight w:val="144"/>
        </w:trPr>
        <w:tc>
          <w:tcPr>
            <w:tcW w:w="220" w:type="pct"/>
            <w:vMerge w:val="restart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eastAsia="vi-VN"/>
              </w:rPr>
            </w:pPr>
            <w:bookmarkStart w:id="2" w:name="_Hlk104973521"/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eastAsia="vi-VN"/>
              </w:rPr>
              <w:t>3</w:t>
            </w:r>
          </w:p>
          <w:p w:rsidR="0052229C" w:rsidRPr="0052229C" w:rsidRDefault="0052229C" w:rsidP="0052229C">
            <w:pPr>
              <w:spacing w:after="120"/>
              <w:ind w:hanging="109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570" w:type="pct"/>
            <w:vMerge w:val="restart"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rPr>
                <w:rFonts w:cs="Times New Roman"/>
                <w:b/>
                <w:i/>
                <w:noProof/>
                <w:color w:val="000000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i/>
                <w:noProof/>
                <w:color w:val="000000"/>
                <w:sz w:val="26"/>
                <w:szCs w:val="26"/>
                <w:lang w:eastAsia="vi-VN"/>
              </w:rPr>
              <w:lastRenderedPageBreak/>
              <w:t>Tìm x</w:t>
            </w:r>
          </w:p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i/>
                <w:noProof/>
                <w:color w:val="000000"/>
                <w:sz w:val="26"/>
                <w:szCs w:val="26"/>
                <w:lang w:eastAsia="vi-VN"/>
              </w:rPr>
            </w:pPr>
          </w:p>
          <w:p w:rsidR="0052229C" w:rsidRPr="0052229C" w:rsidRDefault="0052229C" w:rsidP="0052229C">
            <w:pPr>
              <w:spacing w:after="120" w:line="276" w:lineRule="auto"/>
              <w:jc w:val="both"/>
              <w:rPr>
                <w:rFonts w:cs="Times New Roman"/>
                <w:b/>
                <w:iCs/>
                <w:color w:val="000000"/>
                <w:sz w:val="26"/>
                <w:szCs w:val="26"/>
                <w:lang w:val="da-DK" w:eastAsia="vi-VN"/>
              </w:rPr>
            </w:pPr>
          </w:p>
        </w:tc>
        <w:tc>
          <w:tcPr>
            <w:tcW w:w="1214" w:type="pct"/>
            <w:vAlign w:val="center"/>
          </w:tcPr>
          <w:p w:rsidR="0052229C" w:rsidRPr="0052229C" w:rsidRDefault="0052229C" w:rsidP="0052229C">
            <w:pPr>
              <w:spacing w:after="120"/>
              <w:jc w:val="both"/>
              <w:rPr>
                <w:rFonts w:cs="Times New Roman"/>
                <w:bCs/>
                <w:iCs/>
                <w:color w:val="000000"/>
                <w:sz w:val="26"/>
                <w:szCs w:val="26"/>
                <w:lang w:val="da-DK" w:eastAsia="vi-VN"/>
              </w:rPr>
            </w:pPr>
            <w:r w:rsidRPr="0052229C"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val="da-DK" w:eastAsia="vi-VN"/>
              </w:rPr>
              <w:lastRenderedPageBreak/>
              <w:t xml:space="preserve">Sử dụng phương pháp đặt nhân tử </w:t>
            </w:r>
            <w:r w:rsidRPr="0052229C"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val="da-DK" w:eastAsia="vi-VN"/>
              </w:rPr>
              <w:lastRenderedPageBreak/>
              <w:t>chung đưa về dạng A.B =0</w:t>
            </w:r>
          </w:p>
        </w:tc>
        <w:tc>
          <w:tcPr>
            <w:tcW w:w="304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da-DK" w:eastAsia="vi-VN"/>
              </w:rPr>
            </w:pPr>
          </w:p>
        </w:tc>
        <w:tc>
          <w:tcPr>
            <w:tcW w:w="328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00" w:type="pct"/>
            <w:shd w:val="clear" w:color="auto" w:fill="DAEEF3" w:themeFill="accent5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33" w:type="pct"/>
            <w:shd w:val="clear" w:color="auto" w:fill="C6D9F1" w:themeFill="text2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1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lastRenderedPageBreak/>
              <w:t>TL3.1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(0,75đ)</w:t>
            </w:r>
          </w:p>
        </w:tc>
        <w:tc>
          <w:tcPr>
            <w:tcW w:w="340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94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24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16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58" w:type="pct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lastRenderedPageBreak/>
              <w:t>0,75</w:t>
            </w:r>
          </w:p>
        </w:tc>
      </w:tr>
      <w:tr w:rsidR="0052229C" w:rsidRPr="0052229C" w:rsidTr="00987ED0">
        <w:trPr>
          <w:trHeight w:val="144"/>
        </w:trPr>
        <w:tc>
          <w:tcPr>
            <w:tcW w:w="220" w:type="pct"/>
            <w:vMerge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570" w:type="pct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i/>
                <w:noProof/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214" w:type="pct"/>
            <w:vAlign w:val="center"/>
          </w:tcPr>
          <w:p w:rsidR="0052229C" w:rsidRPr="0052229C" w:rsidRDefault="0052229C" w:rsidP="0052229C">
            <w:pPr>
              <w:spacing w:after="120"/>
              <w:jc w:val="both"/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val="da-DK" w:eastAsia="vi-VN"/>
              </w:rPr>
            </w:pPr>
            <w:r w:rsidRPr="0052229C"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val="da-DK" w:eastAsia="vi-VN"/>
              </w:rPr>
              <w:t>Biến đổi để đưa về dạng A</w:t>
            </w:r>
            <w:r w:rsidRPr="0052229C"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vertAlign w:val="superscript"/>
                <w:lang w:val="da-DK" w:eastAsia="vi-VN"/>
              </w:rPr>
              <w:t>2</w:t>
            </w:r>
            <w:r w:rsidRPr="0052229C"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val="da-DK" w:eastAsia="vi-VN"/>
              </w:rPr>
              <w:t>=0</w:t>
            </w:r>
          </w:p>
        </w:tc>
        <w:tc>
          <w:tcPr>
            <w:tcW w:w="304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da-DK" w:eastAsia="vi-VN"/>
              </w:rPr>
            </w:pPr>
          </w:p>
        </w:tc>
        <w:tc>
          <w:tcPr>
            <w:tcW w:w="328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00" w:type="pct"/>
            <w:shd w:val="clear" w:color="auto" w:fill="DAEEF3" w:themeFill="accent5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33" w:type="pct"/>
            <w:shd w:val="clear" w:color="auto" w:fill="C6D9F1" w:themeFill="text2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1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TL3.2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(0,75đ)</w:t>
            </w:r>
          </w:p>
        </w:tc>
        <w:tc>
          <w:tcPr>
            <w:tcW w:w="340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94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da-DK" w:eastAsia="vi-VN"/>
              </w:rPr>
            </w:pPr>
          </w:p>
        </w:tc>
        <w:tc>
          <w:tcPr>
            <w:tcW w:w="324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16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58" w:type="pct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0,75</w:t>
            </w:r>
          </w:p>
        </w:tc>
      </w:tr>
      <w:bookmarkEnd w:id="2"/>
      <w:tr w:rsidR="0052229C" w:rsidRPr="0052229C" w:rsidTr="00987ED0">
        <w:trPr>
          <w:trHeight w:val="327"/>
        </w:trPr>
        <w:tc>
          <w:tcPr>
            <w:tcW w:w="220" w:type="pct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eastAsia="vi-VN"/>
              </w:rPr>
              <w:t>4</w:t>
            </w:r>
          </w:p>
        </w:tc>
        <w:tc>
          <w:tcPr>
            <w:tcW w:w="570" w:type="pct"/>
            <w:vMerge w:val="restart"/>
            <w:vAlign w:val="center"/>
          </w:tcPr>
          <w:p w:rsidR="0052229C" w:rsidRPr="0052229C" w:rsidRDefault="0052229C" w:rsidP="0052229C">
            <w:pPr>
              <w:spacing w:after="120" w:line="276" w:lineRule="auto"/>
              <w:jc w:val="both"/>
              <w:rPr>
                <w:rFonts w:cs="Times New Roman"/>
                <w:b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iCs/>
                <w:color w:val="000000"/>
                <w:sz w:val="26"/>
                <w:szCs w:val="26"/>
                <w:lang w:eastAsia="vi-VN"/>
              </w:rPr>
              <w:t xml:space="preserve">Toán thực tế </w:t>
            </w:r>
          </w:p>
        </w:tc>
        <w:tc>
          <w:tcPr>
            <w:tcW w:w="1214" w:type="pct"/>
            <w:vAlign w:val="center"/>
          </w:tcPr>
          <w:p w:rsidR="0052229C" w:rsidRPr="0052229C" w:rsidRDefault="0052229C" w:rsidP="0052229C">
            <w:pPr>
              <w:spacing w:after="120"/>
              <w:jc w:val="both"/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val="vi-VN" w:eastAsia="vi-VN"/>
              </w:rPr>
              <w:t>Áp dụng các kiến thức tính toán để giải quyết các bài toán thực tế tính giá ban đầu</w:t>
            </w:r>
          </w:p>
        </w:tc>
        <w:tc>
          <w:tcPr>
            <w:tcW w:w="304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28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00" w:type="pct"/>
            <w:shd w:val="clear" w:color="auto" w:fill="DAEEF3" w:themeFill="accent5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33" w:type="pct"/>
            <w:shd w:val="clear" w:color="auto" w:fill="DAEEF3" w:themeFill="accent5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40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94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1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TL6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(1đ)</w:t>
            </w:r>
          </w:p>
        </w:tc>
        <w:tc>
          <w:tcPr>
            <w:tcW w:w="324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16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58" w:type="pct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1,0</w:t>
            </w:r>
          </w:p>
        </w:tc>
      </w:tr>
      <w:tr w:rsidR="0052229C" w:rsidRPr="0052229C" w:rsidTr="00987ED0">
        <w:trPr>
          <w:trHeight w:val="2385"/>
        </w:trPr>
        <w:tc>
          <w:tcPr>
            <w:tcW w:w="220" w:type="pct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eastAsia="vi-VN"/>
              </w:rPr>
              <w:t>5</w:t>
            </w:r>
          </w:p>
        </w:tc>
        <w:tc>
          <w:tcPr>
            <w:tcW w:w="570" w:type="pct"/>
            <w:vMerge/>
            <w:vAlign w:val="center"/>
          </w:tcPr>
          <w:p w:rsidR="0052229C" w:rsidRPr="0052229C" w:rsidRDefault="0052229C" w:rsidP="0052229C">
            <w:pPr>
              <w:spacing w:after="120" w:line="276" w:lineRule="auto"/>
              <w:jc w:val="both"/>
              <w:rPr>
                <w:rFonts w:cs="Times New Roman"/>
                <w:b/>
                <w:iCs/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214" w:type="pct"/>
            <w:vAlign w:val="center"/>
          </w:tcPr>
          <w:p w:rsidR="0052229C" w:rsidRPr="0052229C" w:rsidRDefault="0052229C" w:rsidP="0052229C">
            <w:pPr>
              <w:spacing w:after="120"/>
              <w:jc w:val="both"/>
              <w:rPr>
                <w:rFonts w:cs="Times New Roman"/>
                <w:bCs/>
                <w:iCs/>
                <w:color w:val="000000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eastAsia="vi-VN"/>
              </w:rPr>
              <w:t xml:space="preserve">Tính diện tích hình chữ nhật, hình vuông và tính số viên gạch và tổng số tiền </w:t>
            </w:r>
          </w:p>
        </w:tc>
        <w:tc>
          <w:tcPr>
            <w:tcW w:w="304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28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00" w:type="pct"/>
            <w:shd w:val="clear" w:color="auto" w:fill="DAEEF3" w:themeFill="accent5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33" w:type="pct"/>
            <w:shd w:val="clear" w:color="auto" w:fill="DAEEF3" w:themeFill="accent5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40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94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1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TL5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(1đ)</w:t>
            </w:r>
          </w:p>
        </w:tc>
        <w:tc>
          <w:tcPr>
            <w:tcW w:w="324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16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58" w:type="pct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1,0</w:t>
            </w:r>
          </w:p>
        </w:tc>
      </w:tr>
      <w:tr w:rsidR="0052229C" w:rsidRPr="0052229C" w:rsidTr="00987ED0">
        <w:trPr>
          <w:trHeight w:val="2385"/>
        </w:trPr>
        <w:tc>
          <w:tcPr>
            <w:tcW w:w="220" w:type="pct"/>
            <w:vMerge w:val="restart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eastAsia="vi-VN"/>
              </w:rPr>
              <w:t>6</w:t>
            </w:r>
          </w:p>
        </w:tc>
        <w:tc>
          <w:tcPr>
            <w:tcW w:w="570" w:type="pct"/>
            <w:vMerge w:val="restart"/>
            <w:vAlign w:val="center"/>
          </w:tcPr>
          <w:p w:rsidR="0052229C" w:rsidRPr="0052229C" w:rsidRDefault="0052229C" w:rsidP="0052229C">
            <w:pPr>
              <w:spacing w:after="120" w:line="276" w:lineRule="auto"/>
              <w:jc w:val="both"/>
              <w:rPr>
                <w:rFonts w:cs="Times New Roman"/>
                <w:b/>
                <w:iCs/>
                <w:color w:val="000000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iCs/>
                <w:color w:val="000000"/>
                <w:sz w:val="26"/>
                <w:szCs w:val="26"/>
                <w:lang w:eastAsia="vi-VN"/>
              </w:rPr>
              <w:t>Hình học</w:t>
            </w:r>
          </w:p>
        </w:tc>
        <w:tc>
          <w:tcPr>
            <w:tcW w:w="1214" w:type="pct"/>
            <w:vAlign w:val="center"/>
          </w:tcPr>
          <w:p w:rsidR="0052229C" w:rsidRPr="0052229C" w:rsidRDefault="0052229C" w:rsidP="0052229C">
            <w:pPr>
              <w:spacing w:after="120"/>
              <w:jc w:val="both"/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eastAsia="vi-VN"/>
              </w:rPr>
              <w:t>Tính độ dài cạnh liên quan đến đường trunh bình, độ dài đường trung tuyến</w:t>
            </w:r>
          </w:p>
        </w:tc>
        <w:tc>
          <w:tcPr>
            <w:tcW w:w="304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28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1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TL5.1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(1đ)</w:t>
            </w:r>
          </w:p>
        </w:tc>
        <w:tc>
          <w:tcPr>
            <w:tcW w:w="300" w:type="pct"/>
            <w:shd w:val="clear" w:color="auto" w:fill="DAEEF3" w:themeFill="accent5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33" w:type="pct"/>
            <w:shd w:val="clear" w:color="auto" w:fill="DAEEF3" w:themeFill="accent5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40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94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24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16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58" w:type="pct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1,0</w:t>
            </w:r>
          </w:p>
        </w:tc>
      </w:tr>
      <w:tr w:rsidR="0052229C" w:rsidRPr="0052229C" w:rsidTr="00987ED0">
        <w:trPr>
          <w:trHeight w:val="2385"/>
        </w:trPr>
        <w:tc>
          <w:tcPr>
            <w:tcW w:w="220" w:type="pct"/>
            <w:vMerge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570" w:type="pct"/>
            <w:vMerge/>
            <w:vAlign w:val="center"/>
          </w:tcPr>
          <w:p w:rsidR="0052229C" w:rsidRPr="0052229C" w:rsidRDefault="0052229C" w:rsidP="0052229C">
            <w:pPr>
              <w:spacing w:after="120" w:line="276" w:lineRule="auto"/>
              <w:jc w:val="both"/>
              <w:rPr>
                <w:rFonts w:cs="Times New Roman"/>
                <w:b/>
                <w:iCs/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214" w:type="pct"/>
            <w:vAlign w:val="center"/>
          </w:tcPr>
          <w:p w:rsidR="0052229C" w:rsidRPr="0052229C" w:rsidRDefault="0052229C" w:rsidP="0052229C">
            <w:pPr>
              <w:spacing w:after="120"/>
              <w:jc w:val="both"/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eastAsia="vi-VN"/>
              </w:rPr>
              <w:t>Các dấu hiệu chứng minh hình bình hành, hình chữ nhật</w:t>
            </w:r>
          </w:p>
        </w:tc>
        <w:tc>
          <w:tcPr>
            <w:tcW w:w="304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28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00" w:type="pct"/>
            <w:shd w:val="clear" w:color="auto" w:fill="DAEEF3" w:themeFill="accent5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33" w:type="pct"/>
            <w:shd w:val="clear" w:color="auto" w:fill="DAEEF3" w:themeFill="accent5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1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TL5.2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(1đ)</w:t>
            </w:r>
          </w:p>
        </w:tc>
        <w:tc>
          <w:tcPr>
            <w:tcW w:w="340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94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24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16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58" w:type="pct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1,0</w:t>
            </w:r>
          </w:p>
        </w:tc>
      </w:tr>
      <w:tr w:rsidR="0052229C" w:rsidRPr="0052229C" w:rsidTr="00987ED0">
        <w:trPr>
          <w:trHeight w:val="2385"/>
        </w:trPr>
        <w:tc>
          <w:tcPr>
            <w:tcW w:w="220" w:type="pct"/>
            <w:vMerge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570" w:type="pct"/>
            <w:vMerge/>
            <w:vAlign w:val="center"/>
          </w:tcPr>
          <w:p w:rsidR="0052229C" w:rsidRPr="0052229C" w:rsidRDefault="0052229C" w:rsidP="0052229C">
            <w:pPr>
              <w:spacing w:after="120" w:line="276" w:lineRule="auto"/>
              <w:jc w:val="both"/>
              <w:rPr>
                <w:rFonts w:cs="Times New Roman"/>
                <w:b/>
                <w:iCs/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214" w:type="pct"/>
            <w:vAlign w:val="center"/>
          </w:tcPr>
          <w:p w:rsidR="0052229C" w:rsidRPr="0052229C" w:rsidRDefault="0052229C" w:rsidP="0052229C">
            <w:pPr>
              <w:spacing w:after="120"/>
              <w:jc w:val="both"/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eastAsia="vi-VN"/>
              </w:rPr>
              <w:t>Sử dụng kiến thức tổng hợp để chứng minh câu nâng cao</w:t>
            </w:r>
          </w:p>
        </w:tc>
        <w:tc>
          <w:tcPr>
            <w:tcW w:w="304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28" w:type="pct"/>
            <w:shd w:val="clear" w:color="auto" w:fill="FDE9D9" w:themeFill="accent6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00" w:type="pct"/>
            <w:shd w:val="clear" w:color="auto" w:fill="DAEEF3" w:themeFill="accent5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33" w:type="pct"/>
            <w:shd w:val="clear" w:color="auto" w:fill="DAEEF3" w:themeFill="accent5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40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94" w:type="pct"/>
            <w:shd w:val="clear" w:color="auto" w:fill="E5DFEC" w:themeFill="accent4" w:themeFillTint="33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24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16" w:type="pct"/>
            <w:shd w:val="clear" w:color="auto" w:fill="EEECE1" w:themeFill="background2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1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TL5.3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(0.5đ)</w:t>
            </w:r>
          </w:p>
        </w:tc>
        <w:tc>
          <w:tcPr>
            <w:tcW w:w="358" w:type="pct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(0.5đ)</w:t>
            </w:r>
          </w:p>
        </w:tc>
      </w:tr>
      <w:tr w:rsidR="0052229C" w:rsidRPr="0052229C" w:rsidTr="00987ED0">
        <w:trPr>
          <w:trHeight w:val="144"/>
        </w:trPr>
        <w:tc>
          <w:tcPr>
            <w:tcW w:w="2004" w:type="pct"/>
            <w:gridSpan w:val="3"/>
          </w:tcPr>
          <w:p w:rsidR="0052229C" w:rsidRPr="0052229C" w:rsidRDefault="0052229C" w:rsidP="0052229C">
            <w:pPr>
              <w:spacing w:after="120"/>
              <w:ind w:firstLine="255"/>
              <w:jc w:val="both"/>
              <w:rPr>
                <w:rFonts w:cs="Times New Roman"/>
                <w:b/>
                <w:bCs/>
                <w:iCs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iCs/>
                <w:color w:val="000000"/>
                <w:sz w:val="26"/>
                <w:szCs w:val="26"/>
                <w:lang w:val="vi-VN" w:eastAsia="vi-VN"/>
              </w:rPr>
              <w:t>Tổng số câu</w:t>
            </w:r>
          </w:p>
          <w:p w:rsidR="0052229C" w:rsidRPr="0052229C" w:rsidRDefault="0052229C" w:rsidP="0052229C">
            <w:pPr>
              <w:spacing w:after="120"/>
              <w:ind w:firstLine="255"/>
              <w:jc w:val="both"/>
              <w:rPr>
                <w:rFonts w:cs="Times New Roman"/>
                <w:b/>
                <w:bCs/>
                <w:iCs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iCs/>
                <w:color w:val="000000"/>
                <w:sz w:val="26"/>
                <w:szCs w:val="26"/>
                <w:lang w:val="vi-VN" w:eastAsia="vi-VN"/>
              </w:rPr>
              <w:t xml:space="preserve">         Số điểm</w:t>
            </w:r>
          </w:p>
        </w:tc>
        <w:tc>
          <w:tcPr>
            <w:tcW w:w="304" w:type="pct"/>
            <w:shd w:val="clear" w:color="auto" w:fill="FDE9D9" w:themeFill="accent6" w:themeFillTint="33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  <w:p w:rsidR="0052229C" w:rsidRPr="0052229C" w:rsidRDefault="0052229C" w:rsidP="0052229C">
            <w:pPr>
              <w:spacing w:after="120"/>
              <w:rPr>
                <w:rFonts w:cs="Times New Roman"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28" w:type="pct"/>
            <w:shd w:val="clear" w:color="auto" w:fill="FDE9D9" w:themeFill="accent6" w:themeFillTint="33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2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2đ</w:t>
            </w:r>
          </w:p>
        </w:tc>
        <w:tc>
          <w:tcPr>
            <w:tcW w:w="300" w:type="pct"/>
            <w:shd w:val="clear" w:color="auto" w:fill="DAEEF3" w:themeFill="accent5" w:themeFillTint="33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33" w:type="pct"/>
            <w:shd w:val="clear" w:color="auto" w:fill="DAEEF3" w:themeFill="accent5" w:themeFillTint="33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7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5,5đ</w:t>
            </w:r>
          </w:p>
        </w:tc>
        <w:tc>
          <w:tcPr>
            <w:tcW w:w="340" w:type="pct"/>
            <w:shd w:val="clear" w:color="auto" w:fill="E5DFEC" w:themeFill="accent4" w:themeFillTint="33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94" w:type="pct"/>
            <w:shd w:val="clear" w:color="auto" w:fill="E5DFEC" w:themeFill="accent4" w:themeFillTint="33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2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2đ</w:t>
            </w:r>
          </w:p>
        </w:tc>
        <w:tc>
          <w:tcPr>
            <w:tcW w:w="324" w:type="pct"/>
            <w:shd w:val="clear" w:color="auto" w:fill="EEECE1" w:themeFill="background2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316" w:type="pct"/>
            <w:shd w:val="clear" w:color="auto" w:fill="EEECE1" w:themeFill="background2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1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0.5đ</w:t>
            </w:r>
          </w:p>
        </w:tc>
        <w:tc>
          <w:tcPr>
            <w:tcW w:w="358" w:type="pct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12</w:t>
            </w:r>
          </w:p>
        </w:tc>
      </w:tr>
      <w:tr w:rsidR="0052229C" w:rsidRPr="0052229C" w:rsidTr="00987ED0">
        <w:trPr>
          <w:trHeight w:val="144"/>
        </w:trPr>
        <w:tc>
          <w:tcPr>
            <w:tcW w:w="2004" w:type="pct"/>
            <w:gridSpan w:val="3"/>
          </w:tcPr>
          <w:p w:rsidR="0052229C" w:rsidRPr="0052229C" w:rsidRDefault="0052229C" w:rsidP="0052229C">
            <w:pPr>
              <w:spacing w:after="120"/>
              <w:ind w:firstLine="255"/>
              <w:jc w:val="both"/>
              <w:rPr>
                <w:rFonts w:cs="Times New Roman"/>
                <w:b/>
                <w:bCs/>
                <w:iCs/>
                <w:color w:val="000000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bCs/>
                <w:iCs/>
                <w:color w:val="000000"/>
                <w:sz w:val="26"/>
                <w:szCs w:val="26"/>
                <w:lang w:eastAsia="vi-VN"/>
              </w:rPr>
              <w:t>Tỉ lệ %</w:t>
            </w:r>
          </w:p>
        </w:tc>
        <w:tc>
          <w:tcPr>
            <w:tcW w:w="632" w:type="pct"/>
            <w:gridSpan w:val="2"/>
            <w:shd w:val="clear" w:color="auto" w:fill="FDE9D9" w:themeFill="accent6" w:themeFillTint="33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20%</w:t>
            </w:r>
          </w:p>
        </w:tc>
        <w:tc>
          <w:tcPr>
            <w:tcW w:w="633" w:type="pct"/>
            <w:gridSpan w:val="2"/>
            <w:shd w:val="clear" w:color="auto" w:fill="DAEEF3" w:themeFill="accent5" w:themeFillTint="33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45%</w:t>
            </w:r>
          </w:p>
        </w:tc>
        <w:tc>
          <w:tcPr>
            <w:tcW w:w="734" w:type="pct"/>
            <w:gridSpan w:val="2"/>
            <w:shd w:val="clear" w:color="auto" w:fill="E5DFEC" w:themeFill="accent4" w:themeFillTint="33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30%</w:t>
            </w:r>
          </w:p>
        </w:tc>
        <w:tc>
          <w:tcPr>
            <w:tcW w:w="640" w:type="pct"/>
            <w:gridSpan w:val="2"/>
            <w:shd w:val="clear" w:color="auto" w:fill="EEECE1" w:themeFill="background2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5%</w:t>
            </w:r>
          </w:p>
        </w:tc>
        <w:tc>
          <w:tcPr>
            <w:tcW w:w="358" w:type="pct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100%</w:t>
            </w:r>
          </w:p>
        </w:tc>
      </w:tr>
      <w:tr w:rsidR="0052229C" w:rsidRPr="0052229C" w:rsidTr="00987ED0">
        <w:trPr>
          <w:trHeight w:val="144"/>
        </w:trPr>
        <w:tc>
          <w:tcPr>
            <w:tcW w:w="2004" w:type="pct"/>
            <w:gridSpan w:val="3"/>
          </w:tcPr>
          <w:p w:rsidR="0052229C" w:rsidRPr="0052229C" w:rsidRDefault="0052229C" w:rsidP="0052229C">
            <w:pPr>
              <w:spacing w:after="120"/>
              <w:ind w:firstLine="255"/>
              <w:jc w:val="both"/>
              <w:rPr>
                <w:rFonts w:cs="Times New Roman"/>
                <w:b/>
                <w:bCs/>
                <w:iCs/>
                <w:color w:val="000000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bCs/>
                <w:iCs/>
                <w:color w:val="000000"/>
                <w:sz w:val="26"/>
                <w:szCs w:val="26"/>
                <w:lang w:eastAsia="vi-VN"/>
              </w:rPr>
              <w:t>Tỉ lệ chung</w:t>
            </w:r>
          </w:p>
        </w:tc>
        <w:tc>
          <w:tcPr>
            <w:tcW w:w="1264" w:type="pct"/>
            <w:gridSpan w:val="4"/>
            <w:shd w:val="clear" w:color="auto" w:fill="FDE9D9" w:themeFill="accent6" w:themeFillTint="33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65%</w:t>
            </w:r>
          </w:p>
        </w:tc>
        <w:tc>
          <w:tcPr>
            <w:tcW w:w="1373" w:type="pct"/>
            <w:gridSpan w:val="4"/>
            <w:shd w:val="clear" w:color="auto" w:fill="E5DFEC" w:themeFill="accent4" w:themeFillTint="33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35%</w:t>
            </w:r>
          </w:p>
        </w:tc>
        <w:tc>
          <w:tcPr>
            <w:tcW w:w="358" w:type="pct"/>
            <w:vAlign w:val="center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  <w:t>100%</w:t>
            </w:r>
          </w:p>
        </w:tc>
      </w:tr>
    </w:tbl>
    <w:p w:rsidR="0052229C" w:rsidRPr="0052229C" w:rsidRDefault="0052229C" w:rsidP="0052229C">
      <w:pPr>
        <w:spacing w:after="120" w:line="240" w:lineRule="auto"/>
        <w:ind w:left="0" w:hanging="109"/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  <w:lang w:eastAsia="vi-VN"/>
        </w:rPr>
      </w:pPr>
    </w:p>
    <w:p w:rsidR="0052229C" w:rsidRPr="0052229C" w:rsidRDefault="0052229C" w:rsidP="0052229C">
      <w:pPr>
        <w:spacing w:after="120" w:line="240" w:lineRule="auto"/>
        <w:ind w:left="0" w:hanging="109"/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  <w:lang w:eastAsia="vi-VN"/>
        </w:rPr>
      </w:pPr>
    </w:p>
    <w:p w:rsidR="0052229C" w:rsidRPr="0052229C" w:rsidRDefault="0052229C" w:rsidP="0052229C">
      <w:pPr>
        <w:spacing w:after="120" w:line="240" w:lineRule="auto"/>
        <w:ind w:left="0" w:hanging="109"/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  <w:lang w:eastAsia="vi-VN"/>
        </w:rPr>
      </w:pPr>
    </w:p>
    <w:p w:rsidR="0052229C" w:rsidRPr="0052229C" w:rsidRDefault="0052229C" w:rsidP="0052229C">
      <w:pPr>
        <w:spacing w:after="120" w:line="240" w:lineRule="auto"/>
        <w:ind w:left="0" w:hanging="109"/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  <w:lang w:eastAsia="vi-VN"/>
        </w:rPr>
      </w:pPr>
    </w:p>
    <w:p w:rsidR="0052229C" w:rsidRPr="0052229C" w:rsidRDefault="0052229C" w:rsidP="0052229C">
      <w:pPr>
        <w:spacing w:after="120" w:line="240" w:lineRule="auto"/>
        <w:ind w:left="0" w:hanging="109"/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  <w:lang w:eastAsia="vi-VN"/>
        </w:rPr>
      </w:pPr>
    </w:p>
    <w:p w:rsidR="0052229C" w:rsidRPr="0052229C" w:rsidRDefault="0052229C" w:rsidP="0052229C">
      <w:pPr>
        <w:spacing w:after="120" w:line="240" w:lineRule="auto"/>
        <w:ind w:left="0" w:hanging="109"/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  <w:lang w:eastAsia="vi-VN"/>
        </w:rPr>
      </w:pPr>
    </w:p>
    <w:p w:rsidR="0052229C" w:rsidRPr="0052229C" w:rsidRDefault="0052229C" w:rsidP="0052229C">
      <w:pPr>
        <w:spacing w:after="120" w:line="240" w:lineRule="auto"/>
        <w:ind w:left="0" w:hanging="109"/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  <w:lang w:eastAsia="vi-VN"/>
        </w:rPr>
      </w:pPr>
    </w:p>
    <w:p w:rsidR="0052229C" w:rsidRPr="0052229C" w:rsidRDefault="0052229C" w:rsidP="0052229C">
      <w:pPr>
        <w:spacing w:after="120" w:line="240" w:lineRule="auto"/>
        <w:ind w:left="0" w:hanging="109"/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  <w:lang w:eastAsia="vi-VN"/>
        </w:rPr>
      </w:pPr>
    </w:p>
    <w:p w:rsidR="0052229C" w:rsidRPr="0052229C" w:rsidRDefault="0052229C" w:rsidP="0052229C">
      <w:pPr>
        <w:spacing w:before="120" w:after="120" w:line="312" w:lineRule="auto"/>
        <w:ind w:left="0" w:firstLine="0"/>
        <w:jc w:val="center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vi-VN"/>
        </w:rPr>
      </w:pPr>
      <w:r w:rsidRPr="0052229C">
        <w:rPr>
          <w:rFonts w:ascii="Times New Roman" w:eastAsia="Times New Roman" w:hAnsi="Times New Roman" w:cs="Times New Roman"/>
          <w:b/>
          <w:noProof/>
          <w:color w:val="000000"/>
          <w:sz w:val="26"/>
          <w:szCs w:val="26"/>
          <w:lang w:eastAsia="vi-VN"/>
        </w:rPr>
        <w:t>B</w:t>
      </w:r>
      <w:r w:rsidRPr="0052229C">
        <w:rPr>
          <w:rFonts w:ascii="Times New Roman" w:eastAsia="Times New Roman" w:hAnsi="Times New Roman" w:cs="Times New Roman"/>
          <w:b/>
          <w:noProof/>
          <w:color w:val="000000"/>
          <w:sz w:val="26"/>
          <w:szCs w:val="26"/>
          <w:lang w:val="vi-VN" w:eastAsia="vi-VN"/>
        </w:rPr>
        <w:t>ẢN</w:t>
      </w:r>
      <w:r w:rsidRPr="0052229C">
        <w:rPr>
          <w:rFonts w:ascii="Times New Roman" w:eastAsia="Times New Roman" w:hAnsi="Times New Roman" w:cs="Times New Roman"/>
          <w:b/>
          <w:noProof/>
          <w:color w:val="000000"/>
          <w:sz w:val="26"/>
          <w:szCs w:val="26"/>
          <w:lang w:eastAsia="vi-VN"/>
        </w:rPr>
        <w:t xml:space="preserve"> ĐẶC TẢ MA TRẬN</w:t>
      </w:r>
      <w:r w:rsidRPr="0052229C">
        <w:rPr>
          <w:rFonts w:ascii="Times New Roman" w:eastAsia="Times New Roman" w:hAnsi="Times New Roman" w:cs="Times New Roman"/>
          <w:b/>
          <w:noProof/>
          <w:color w:val="000000"/>
          <w:sz w:val="26"/>
          <w:szCs w:val="26"/>
          <w:lang w:val="vi-VN" w:eastAsia="vi-VN"/>
        </w:rPr>
        <w:t xml:space="preserve"> </w:t>
      </w:r>
      <w:r w:rsidRPr="0052229C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vi-VN" w:eastAsia="vi-VN"/>
        </w:rPr>
        <w:t xml:space="preserve">ĐỀ KIỂM TRA </w:t>
      </w:r>
      <w:r w:rsidRPr="0052229C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vi-VN"/>
        </w:rPr>
        <w:t>CUỐI HKI.</w:t>
      </w:r>
      <w:r w:rsidRPr="0052229C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vi-VN" w:eastAsia="vi-VN"/>
        </w:rPr>
        <w:t xml:space="preserve"> MÔN TOÁN – LỚP </w:t>
      </w:r>
      <w:r w:rsidRPr="0052229C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vi-VN"/>
        </w:rPr>
        <w:t>8</w:t>
      </w:r>
    </w:p>
    <w:p w:rsidR="0052229C" w:rsidRPr="0052229C" w:rsidRDefault="0052229C" w:rsidP="0052229C">
      <w:pPr>
        <w:spacing w:before="120" w:after="120" w:line="312" w:lineRule="auto"/>
        <w:ind w:left="720" w:firstLine="0"/>
        <w:rPr>
          <w:rFonts w:ascii="Times New Roman" w:eastAsia="Times New Roman" w:hAnsi="Times New Roman" w:cs="Times New Roman"/>
          <w:b/>
          <w:noProof/>
          <w:color w:val="000000"/>
          <w:sz w:val="26"/>
          <w:szCs w:val="26"/>
          <w:lang w:eastAsia="vi-VN"/>
        </w:rPr>
      </w:pPr>
    </w:p>
    <w:tbl>
      <w:tblPr>
        <w:tblStyle w:val="TableGrid1"/>
        <w:tblW w:w="14143" w:type="dxa"/>
        <w:jc w:val="center"/>
        <w:tblLayout w:type="fixed"/>
        <w:tblLook w:val="04A0" w:firstRow="1" w:lastRow="0" w:firstColumn="1" w:lastColumn="0" w:noHBand="0" w:noVBand="1"/>
      </w:tblPr>
      <w:tblGrid>
        <w:gridCol w:w="891"/>
        <w:gridCol w:w="1345"/>
        <w:gridCol w:w="2012"/>
        <w:gridCol w:w="6028"/>
        <w:gridCol w:w="903"/>
        <w:gridCol w:w="1149"/>
        <w:gridCol w:w="903"/>
        <w:gridCol w:w="905"/>
        <w:gridCol w:w="7"/>
      </w:tblGrid>
      <w:tr w:rsidR="0052229C" w:rsidRPr="0052229C" w:rsidTr="00987ED0">
        <w:trPr>
          <w:trHeight w:val="627"/>
          <w:jc w:val="center"/>
        </w:trPr>
        <w:tc>
          <w:tcPr>
            <w:tcW w:w="891" w:type="dxa"/>
            <w:vMerge w:val="restart"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  <w:t>TT</w:t>
            </w:r>
          </w:p>
        </w:tc>
        <w:tc>
          <w:tcPr>
            <w:tcW w:w="3357" w:type="dxa"/>
            <w:gridSpan w:val="2"/>
            <w:vMerge w:val="restart"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  <w:t>Chủ đề</w:t>
            </w:r>
          </w:p>
        </w:tc>
        <w:tc>
          <w:tcPr>
            <w:tcW w:w="6028" w:type="dxa"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  <w:t xml:space="preserve">Mức độ đánh giá </w:t>
            </w:r>
          </w:p>
        </w:tc>
        <w:tc>
          <w:tcPr>
            <w:tcW w:w="3867" w:type="dxa"/>
            <w:gridSpan w:val="5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  <w:t>Số câu hỏi theo mức độ nhận thức</w:t>
            </w:r>
          </w:p>
        </w:tc>
      </w:tr>
      <w:tr w:rsidR="0052229C" w:rsidRPr="0052229C" w:rsidTr="00987ED0">
        <w:trPr>
          <w:gridAfter w:val="1"/>
          <w:wAfter w:w="7" w:type="dxa"/>
          <w:trHeight w:val="627"/>
          <w:jc w:val="center"/>
        </w:trPr>
        <w:tc>
          <w:tcPr>
            <w:tcW w:w="891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3357" w:type="dxa"/>
            <w:gridSpan w:val="2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6028" w:type="dxa"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3" w:type="dxa"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eastAsia="vi-VN"/>
              </w:rPr>
              <w:t>Nhận biết</w:t>
            </w:r>
          </w:p>
        </w:tc>
        <w:tc>
          <w:tcPr>
            <w:tcW w:w="1149" w:type="dxa"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eastAsia="vi-VN"/>
              </w:rPr>
              <w:t>Thông hiểu</w:t>
            </w:r>
          </w:p>
        </w:tc>
        <w:tc>
          <w:tcPr>
            <w:tcW w:w="903" w:type="dxa"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eastAsia="vi-VN"/>
              </w:rPr>
              <w:t>Vận dụng</w:t>
            </w:r>
          </w:p>
        </w:tc>
        <w:tc>
          <w:tcPr>
            <w:tcW w:w="905" w:type="dxa"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eastAsia="vi-VN"/>
              </w:rPr>
              <w:t>Vận dụng cao</w:t>
            </w:r>
          </w:p>
        </w:tc>
      </w:tr>
      <w:tr w:rsidR="0052229C" w:rsidRPr="0052229C" w:rsidTr="00987ED0">
        <w:trPr>
          <w:trHeight w:val="627"/>
          <w:jc w:val="center"/>
        </w:trPr>
        <w:tc>
          <w:tcPr>
            <w:tcW w:w="14143" w:type="dxa"/>
            <w:gridSpan w:val="9"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  <w:t>SỐ VÀ ĐẠI SỐ</w:t>
            </w:r>
          </w:p>
        </w:tc>
      </w:tr>
      <w:tr w:rsidR="0052229C" w:rsidRPr="0052229C" w:rsidTr="00987ED0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 w:val="restart"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eastAsia="vi-VN"/>
              </w:rPr>
              <w:t>1</w:t>
            </w:r>
          </w:p>
        </w:tc>
        <w:tc>
          <w:tcPr>
            <w:tcW w:w="1345" w:type="dxa"/>
            <w:vMerge w:val="restart"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iCs/>
                <w:color w:val="000000"/>
                <w:sz w:val="26"/>
                <w:szCs w:val="26"/>
                <w:lang w:val="da-DK" w:eastAsia="vi-VN"/>
              </w:rPr>
              <w:t>Biểu thức đại số</w:t>
            </w:r>
          </w:p>
        </w:tc>
        <w:tc>
          <w:tcPr>
            <w:tcW w:w="2012" w:type="dxa"/>
            <w:vMerge w:val="restart"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rPr>
                <w:rFonts w:cs="Times New Roman"/>
                <w:bCs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val="vi-VN" w:eastAsia="vi-VN"/>
              </w:rPr>
              <w:t>Đa thức nhiều biến. Các phép toán cộng, trừ, nhân, chia các đa thức nhiều biến.</w:t>
            </w:r>
          </w:p>
          <w:p w:rsidR="0052229C" w:rsidRPr="0052229C" w:rsidRDefault="0052229C" w:rsidP="0052229C">
            <w:pPr>
              <w:spacing w:before="120" w:after="120" w:line="312" w:lineRule="auto"/>
              <w:rPr>
                <w:rFonts w:cs="Times New Roman"/>
                <w:b/>
                <w:b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6028" w:type="dxa"/>
          </w:tcPr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  <w:t>Nhận biết:</w:t>
            </w:r>
          </w:p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i/>
                <w:i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i/>
                <w:iCs/>
                <w:noProof/>
                <w:color w:val="000000"/>
                <w:sz w:val="26"/>
                <w:szCs w:val="26"/>
                <w:lang w:val="vi-VN" w:eastAsia="vi-VN"/>
              </w:rPr>
              <w:t>– Nhận biết được các khái niệm về đơn thức, đa thức nhiều và thực hiện được phép nhân đơn thức với đa thức và thu gọn chúng</w:t>
            </w: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  <w:t>1. TL 1.1</w:t>
            </w:r>
          </w:p>
        </w:tc>
        <w:tc>
          <w:tcPr>
            <w:tcW w:w="1149" w:type="dxa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905" w:type="dxa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</w:tr>
      <w:tr w:rsidR="0052229C" w:rsidRPr="0052229C" w:rsidTr="00987ED0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345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rPr>
                <w:rFonts w:cs="Times New Roman"/>
                <w:b/>
                <w:b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6028" w:type="dxa"/>
          </w:tcPr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  <w:t xml:space="preserve">Thông hiểu: </w:t>
            </w:r>
          </w:p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i/>
                <w:i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i/>
                <w:iCs/>
                <w:noProof/>
                <w:color w:val="000000"/>
                <w:sz w:val="26"/>
                <w:szCs w:val="26"/>
                <w:lang w:val="vi-VN" w:eastAsia="vi-VN"/>
              </w:rPr>
              <w:t>– Hiểu được phép nhân đơn thức, đa thức, phép chia đa thức cho đơn thức trong trường hợp đơn giản</w:t>
            </w: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4"/>
                <w:sz w:val="26"/>
                <w:szCs w:val="26"/>
                <w:lang w:val="vi-VN" w:eastAsia="vi-VN"/>
              </w:rPr>
            </w:pPr>
          </w:p>
        </w:tc>
        <w:tc>
          <w:tcPr>
            <w:tcW w:w="1149" w:type="dxa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  <w:t>1. TL 1.2</w:t>
            </w:r>
          </w:p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b/>
                <w:bCs/>
                <w:i/>
                <w:iCs/>
                <w:noProof/>
                <w:color w:val="000000"/>
                <w:spacing w:val="-4"/>
                <w:sz w:val="26"/>
                <w:szCs w:val="26"/>
                <w:lang w:eastAsia="vi-VN"/>
              </w:rPr>
            </w:pP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4"/>
                <w:sz w:val="26"/>
                <w:szCs w:val="26"/>
                <w:lang w:val="vi-VN" w:eastAsia="vi-VN"/>
              </w:rPr>
            </w:pPr>
          </w:p>
        </w:tc>
        <w:tc>
          <w:tcPr>
            <w:tcW w:w="905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4"/>
                <w:sz w:val="26"/>
                <w:szCs w:val="26"/>
                <w:lang w:val="vi-VN" w:eastAsia="vi-VN"/>
              </w:rPr>
            </w:pPr>
          </w:p>
        </w:tc>
      </w:tr>
      <w:tr w:rsidR="0052229C" w:rsidRPr="0052229C" w:rsidTr="00987ED0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345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2012" w:type="dxa"/>
            <w:vMerge w:val="restart"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rPr>
                <w:rFonts w:cs="Times New Roman"/>
                <w:bCs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eastAsia="vi-VN"/>
              </w:rPr>
              <w:t>Hằng đẳng thức</w:t>
            </w:r>
          </w:p>
          <w:p w:rsidR="0052229C" w:rsidRPr="0052229C" w:rsidRDefault="0052229C" w:rsidP="0052229C">
            <w:pPr>
              <w:spacing w:before="120" w:after="120" w:line="312" w:lineRule="auto"/>
              <w:rPr>
                <w:rFonts w:cs="Times New Roman"/>
                <w:b/>
                <w:bCs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6028" w:type="dxa"/>
            <w:vAlign w:val="center"/>
          </w:tcPr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  <w:t>Nhận biết:</w:t>
            </w:r>
          </w:p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i/>
                <w:iCs/>
                <w:noProof/>
                <w:color w:val="000000"/>
                <w:sz w:val="26"/>
                <w:szCs w:val="26"/>
                <w:lang w:val="vi-VN" w:eastAsia="vi-VN"/>
              </w:rPr>
              <w:t xml:space="preserve">– Nhận biết được các khái niệm: hằng đẳng thức. </w:t>
            </w: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4"/>
                <w:sz w:val="26"/>
                <w:szCs w:val="26"/>
                <w:lang w:eastAsia="vi-VN"/>
              </w:rPr>
            </w:pPr>
          </w:p>
        </w:tc>
        <w:tc>
          <w:tcPr>
            <w:tcW w:w="1149" w:type="dxa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905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4"/>
                <w:sz w:val="26"/>
                <w:szCs w:val="26"/>
                <w:lang w:val="vi-VN" w:eastAsia="vi-VN"/>
              </w:rPr>
            </w:pPr>
          </w:p>
        </w:tc>
      </w:tr>
      <w:tr w:rsidR="0052229C" w:rsidRPr="0052229C" w:rsidTr="00987ED0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345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6028" w:type="dxa"/>
            <w:vAlign w:val="center"/>
          </w:tcPr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  <w:t xml:space="preserve">Thông hiểu: </w:t>
            </w: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i/>
                <w:i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i/>
                <w:iCs/>
                <w:noProof/>
                <w:color w:val="000000"/>
                <w:sz w:val="26"/>
                <w:szCs w:val="26"/>
                <w:lang w:val="vi-VN" w:eastAsia="vi-VN"/>
              </w:rPr>
              <w:t xml:space="preserve">– Hiểu được các hằng đẳng thức: bình phương của tổng và hiệu; hiệu hai bình phương và đưa về </w:t>
            </w:r>
            <w:r w:rsidRPr="0052229C">
              <w:rPr>
                <w:rFonts w:cs="Times New Roman"/>
                <w:noProof/>
                <w:color w:val="000000"/>
                <w:sz w:val="26"/>
                <w:szCs w:val="26"/>
                <w:lang w:val="vi-VN" w:eastAsia="vi-VN"/>
              </w:rPr>
              <w:t>hằng đẳng thức để tìm x</w:t>
            </w: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i/>
                <w:iCs/>
                <w:noProof/>
                <w:color w:val="000000"/>
                <w:spacing w:val="-4"/>
                <w:sz w:val="26"/>
                <w:szCs w:val="26"/>
                <w:lang w:val="vi-VN" w:eastAsia="vi-VN"/>
              </w:rPr>
            </w:pP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149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  <w:t>1.TL 3.2</w:t>
            </w: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5" w:type="dxa"/>
          </w:tcPr>
          <w:p w:rsidR="0052229C" w:rsidRPr="0052229C" w:rsidRDefault="0052229C" w:rsidP="0052229C">
            <w:pPr>
              <w:spacing w:before="120" w:after="120"/>
              <w:jc w:val="center"/>
              <w:rPr>
                <w:rFonts w:cs="Times New Roman"/>
                <w:bCs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</w:tr>
      <w:tr w:rsidR="0052229C" w:rsidRPr="0052229C" w:rsidTr="00987ED0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345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2012" w:type="dxa"/>
            <w:vMerge w:val="restart"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  <w:t>Phân tích đa thức thành nhân tử.</w:t>
            </w:r>
          </w:p>
        </w:tc>
        <w:tc>
          <w:tcPr>
            <w:tcW w:w="6028" w:type="dxa"/>
            <w:vAlign w:val="center"/>
          </w:tcPr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  <w:t xml:space="preserve">Thông hiểu: </w:t>
            </w: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i/>
                <w:i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i/>
                <w:iCs/>
                <w:noProof/>
                <w:color w:val="000000"/>
                <w:sz w:val="26"/>
                <w:szCs w:val="26"/>
                <w:lang w:val="vi-VN" w:eastAsia="vi-VN"/>
              </w:rPr>
              <w:t>– Hiểu được cách nhóm hạng tử, sau đó biết đặt nhân tử chung.</w:t>
            </w:r>
          </w:p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  <w:t>-</w:t>
            </w:r>
            <w:r w:rsidRPr="0052229C">
              <w:rPr>
                <w:rFonts w:cs="Times New Roman"/>
                <w:i/>
                <w:iCs/>
                <w:noProof/>
                <w:color w:val="000000"/>
                <w:sz w:val="26"/>
                <w:szCs w:val="26"/>
                <w:lang w:val="vi-VN" w:eastAsia="vi-VN"/>
              </w:rPr>
              <w:t xml:space="preserve"> Phân tích thành nhân tử đưa về dạng A.B = 0 để tìm x</w:t>
            </w: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149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  <w:t>2.TL 2.1; 3.1</w:t>
            </w: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5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</w:tr>
      <w:tr w:rsidR="0052229C" w:rsidRPr="0052229C" w:rsidTr="00987ED0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345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6028" w:type="dxa"/>
            <w:vAlign w:val="center"/>
          </w:tcPr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  <w:t xml:space="preserve">Vận dụng: </w:t>
            </w:r>
          </w:p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noProof/>
                <w:color w:val="000000"/>
                <w:sz w:val="26"/>
                <w:szCs w:val="26"/>
                <w:lang w:val="vi-VN" w:eastAsia="vi-VN"/>
              </w:rPr>
              <w:t>– Tách hạng tử sau đó phối hợp các phương pháp để tìm được nhân tử chung</w:t>
            </w: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149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  <w:t>1TL 2.2</w:t>
            </w:r>
          </w:p>
        </w:tc>
        <w:tc>
          <w:tcPr>
            <w:tcW w:w="905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</w:tr>
      <w:tr w:rsidR="0052229C" w:rsidRPr="0052229C" w:rsidTr="00987ED0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345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2012" w:type="dxa"/>
            <w:vMerge w:val="restart"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val="vi-VN" w:eastAsia="vi-VN"/>
              </w:rPr>
              <w:t>Phân thức đại số. Tính chất cơ bản của phân thức đại số. Các phép toán cộng, trừ, nhân, chia các phân thức đại số</w:t>
            </w:r>
          </w:p>
        </w:tc>
        <w:tc>
          <w:tcPr>
            <w:tcW w:w="6028" w:type="dxa"/>
            <w:vAlign w:val="center"/>
          </w:tcPr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  <w:t>Nhận biết:</w:t>
            </w: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i/>
                <w:iCs/>
                <w:noProof/>
                <w:color w:val="000000"/>
                <w:sz w:val="26"/>
                <w:szCs w:val="26"/>
                <w:lang w:val="vi-VN" w:eastAsia="vi-VN"/>
              </w:rPr>
              <w:t xml:space="preserve"> – Nhận biết được phép cộng 2 phân thức</w:t>
            </w: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149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5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</w:tr>
      <w:tr w:rsidR="0052229C" w:rsidRPr="0052229C" w:rsidTr="00987ED0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345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rPr>
                <w:rFonts w:cs="Times New Roman"/>
                <w:b/>
                <w:i/>
                <w:noProof/>
                <w:color w:val="000000"/>
                <w:sz w:val="26"/>
                <w:szCs w:val="26"/>
                <w:lang w:val="vi-VN" w:eastAsia="vi-VN"/>
              </w:rPr>
            </w:pPr>
          </w:p>
        </w:tc>
        <w:tc>
          <w:tcPr>
            <w:tcW w:w="6028" w:type="dxa"/>
            <w:vAlign w:val="center"/>
          </w:tcPr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  <w:t xml:space="preserve">Thông hiểu: </w:t>
            </w: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i/>
                <w:iCs/>
                <w:noProof/>
                <w:color w:val="000000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i/>
                <w:iCs/>
                <w:noProof/>
                <w:color w:val="000000"/>
                <w:sz w:val="26"/>
                <w:szCs w:val="26"/>
                <w:lang w:val="vi-VN" w:eastAsia="vi-VN"/>
              </w:rPr>
              <w:t>– Hiểu được các phép cộng của 2 phân thức đại số.</w:t>
            </w: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noProof/>
                <w:color w:val="000000"/>
                <w:sz w:val="26"/>
                <w:szCs w:val="26"/>
                <w:lang w:eastAsia="vi-VN"/>
              </w:rPr>
              <w:t xml:space="preserve">-Thực hiện </w:t>
            </w:r>
            <w:r w:rsidRPr="0052229C">
              <w:rPr>
                <w:rFonts w:cs="Times New Roman"/>
                <w:noProof/>
                <w:color w:val="000000"/>
                <w:sz w:val="26"/>
                <w:szCs w:val="26"/>
                <w:lang w:val="vi-VN" w:eastAsia="vi-VN"/>
              </w:rPr>
              <w:t xml:space="preserve">được các tính chất giao hoán, kết hợp, phân phối của phép nhân đối với phép cộng phân thức đại số </w:t>
            </w:r>
            <w:r w:rsidRPr="0052229C">
              <w:rPr>
                <w:rFonts w:cs="Times New Roman"/>
                <w:noProof/>
                <w:color w:val="000000"/>
                <w:sz w:val="26"/>
                <w:szCs w:val="26"/>
                <w:lang w:val="vi-VN" w:eastAsia="vi-VN"/>
              </w:rPr>
              <w:lastRenderedPageBreak/>
              <w:t>đơn giản trong tính toán.</w:t>
            </w: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149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  <w:t>1.TL 1.3</w:t>
            </w: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5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</w:tr>
      <w:tr w:rsidR="0052229C" w:rsidRPr="0052229C" w:rsidTr="00987ED0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 w:val="restart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eastAsia="vi-VN"/>
              </w:rPr>
              <w:lastRenderedPageBreak/>
              <w:t>2</w:t>
            </w:r>
          </w:p>
        </w:tc>
        <w:tc>
          <w:tcPr>
            <w:tcW w:w="1345" w:type="dxa"/>
            <w:vMerge w:val="restart"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eastAsia="vi-VN"/>
              </w:rPr>
              <w:t>Diện tích</w:t>
            </w:r>
          </w:p>
        </w:tc>
        <w:tc>
          <w:tcPr>
            <w:tcW w:w="2012" w:type="dxa"/>
            <w:vMerge w:val="restart"/>
            <w:vAlign w:val="center"/>
          </w:tcPr>
          <w:p w:rsidR="0052229C" w:rsidRPr="0052229C" w:rsidRDefault="0052229C" w:rsidP="0052229C">
            <w:pPr>
              <w:suppressAutoHyphens/>
              <w:spacing w:before="120" w:after="120" w:line="312" w:lineRule="auto"/>
              <w:rPr>
                <w:rFonts w:cs="Times New Roman"/>
                <w:bCs/>
                <w:noProof/>
                <w:color w:val="000000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Cs/>
                <w:noProof/>
                <w:color w:val="000000"/>
                <w:sz w:val="26"/>
                <w:szCs w:val="26"/>
                <w:lang w:eastAsia="vi-VN"/>
              </w:rPr>
              <w:t>Diện tích hình chữ nhật, hình vuông</w:t>
            </w:r>
          </w:p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i/>
                <w:noProof/>
                <w:color w:val="000000"/>
                <w:sz w:val="26"/>
                <w:szCs w:val="26"/>
                <w:lang w:val="vi-VN" w:eastAsia="vi-VN"/>
              </w:rPr>
            </w:pPr>
          </w:p>
        </w:tc>
        <w:tc>
          <w:tcPr>
            <w:tcW w:w="6028" w:type="dxa"/>
          </w:tcPr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b/>
                <w:bCs/>
                <w:strike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  <w:t>Nhận biết</w:t>
            </w: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i/>
                <w:iCs/>
                <w:noProof/>
                <w:color w:val="000000"/>
                <w:sz w:val="26"/>
                <w:szCs w:val="26"/>
                <w:lang w:val="vi-VN" w:eastAsia="vi-VN"/>
              </w:rPr>
              <w:t xml:space="preserve">– Hình chữ nhật, Hình vuông </w:t>
            </w: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1149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5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</w:tr>
      <w:tr w:rsidR="0052229C" w:rsidRPr="0052229C" w:rsidTr="00987ED0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1345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:rsidR="0052229C" w:rsidRPr="0052229C" w:rsidRDefault="0052229C" w:rsidP="0052229C">
            <w:pPr>
              <w:suppressAutoHyphens/>
              <w:spacing w:before="120" w:after="120" w:line="312" w:lineRule="auto"/>
              <w:rPr>
                <w:rFonts w:cs="Times New Roman"/>
                <w:b/>
                <w:i/>
                <w:iCs/>
                <w:noProof/>
                <w:color w:val="000000"/>
                <w:sz w:val="26"/>
                <w:szCs w:val="26"/>
                <w:lang w:val="vi-VN" w:eastAsia="vi-VN"/>
              </w:rPr>
            </w:pPr>
          </w:p>
        </w:tc>
        <w:tc>
          <w:tcPr>
            <w:tcW w:w="6028" w:type="dxa"/>
          </w:tcPr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b/>
                <w:bCs/>
                <w:strike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  <w:t>Thông hiểu</w:t>
            </w:r>
          </w:p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noProof/>
                <w:color w:val="000000"/>
                <w:sz w:val="26"/>
                <w:szCs w:val="26"/>
                <w:lang w:val="vi-VN" w:eastAsia="vi-VN"/>
              </w:rPr>
              <w:t>–  Tính được diện tích hình chữ nhật, hình vuông</w:t>
            </w: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noProof/>
                <w:color w:val="000000"/>
                <w:sz w:val="26"/>
                <w:szCs w:val="26"/>
                <w:lang w:val="vi-VN" w:eastAsia="vi-VN"/>
              </w:rPr>
              <w:t xml:space="preserve"> – Giải quyết được một số vấn đề thực tiễn </w:t>
            </w:r>
            <w:r w:rsidRPr="0052229C">
              <w:rPr>
                <w:rFonts w:cs="Times New Roman"/>
                <w:b/>
                <w:i/>
                <w:noProof/>
                <w:color w:val="000000"/>
                <w:sz w:val="26"/>
                <w:szCs w:val="26"/>
                <w:lang w:val="vi-VN" w:eastAsia="vi-VN"/>
              </w:rPr>
              <w:t>(đơn giản, quen thuộc)</w:t>
            </w:r>
            <w:r w:rsidRPr="0052229C">
              <w:rPr>
                <w:rFonts w:cs="Times New Roman"/>
                <w:noProof/>
                <w:color w:val="000000"/>
                <w:sz w:val="26"/>
                <w:szCs w:val="26"/>
                <w:lang w:val="vi-VN" w:eastAsia="vi-VN"/>
              </w:rPr>
              <w:t xml:space="preserve"> gắn với việc tính diện tích </w:t>
            </w: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149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5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</w:tr>
      <w:tr w:rsidR="0052229C" w:rsidRPr="0052229C" w:rsidTr="00987ED0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345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:rsidR="0052229C" w:rsidRPr="0052229C" w:rsidRDefault="0052229C" w:rsidP="0052229C">
            <w:pPr>
              <w:suppressAutoHyphens/>
              <w:spacing w:before="120" w:after="120" w:line="312" w:lineRule="auto"/>
              <w:rPr>
                <w:rFonts w:cs="Times New Roman"/>
                <w:b/>
                <w:i/>
                <w:iCs/>
                <w:noProof/>
                <w:color w:val="000000"/>
                <w:sz w:val="26"/>
                <w:szCs w:val="26"/>
                <w:lang w:val="vi-VN" w:eastAsia="vi-VN"/>
              </w:rPr>
            </w:pPr>
          </w:p>
        </w:tc>
        <w:tc>
          <w:tcPr>
            <w:tcW w:w="6028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  <w:t>Vận dụng</w:t>
            </w: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i/>
                <w:iCs/>
                <w:noProof/>
                <w:color w:val="000000"/>
                <w:sz w:val="26"/>
                <w:szCs w:val="26"/>
                <w:lang w:val="vi-VN" w:eastAsia="vi-VN"/>
              </w:rPr>
              <w:t>– Giải quyết được một số vấn đề thực tiễn gắn với việc tính diện tích</w:t>
            </w: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149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3" w:type="dxa"/>
          </w:tcPr>
          <w:p w:rsidR="0052229C" w:rsidRPr="0052229C" w:rsidRDefault="0052229C" w:rsidP="0052229C">
            <w:pPr>
              <w:numPr>
                <w:ilvl w:val="0"/>
                <w:numId w:val="29"/>
              </w:numPr>
              <w:spacing w:before="120" w:after="120" w:line="312" w:lineRule="auto"/>
              <w:ind w:right="-59"/>
              <w:contextualSpacing/>
              <w:jc w:val="center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  <w:t>TL 5</w:t>
            </w:r>
          </w:p>
        </w:tc>
        <w:tc>
          <w:tcPr>
            <w:tcW w:w="905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</w:tr>
      <w:tr w:rsidR="0052229C" w:rsidRPr="0052229C" w:rsidTr="00987ED0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 w:val="restart"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color w:val="000000"/>
                <w:spacing w:val="-8"/>
                <w:sz w:val="26"/>
                <w:szCs w:val="26"/>
                <w:lang w:eastAsia="vi-VN"/>
              </w:rPr>
              <w:t>3</w:t>
            </w:r>
          </w:p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1345" w:type="dxa"/>
            <w:vMerge w:val="restart"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ind w:left="-150"/>
              <w:jc w:val="center"/>
              <w:rPr>
                <w:rFonts w:cs="Times New Roman"/>
                <w:b/>
                <w:i/>
                <w:noProof/>
                <w:color w:val="000000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noProof/>
                <w:color w:val="000000"/>
                <w:sz w:val="26"/>
                <w:szCs w:val="26"/>
                <w:lang w:eastAsia="vi-VN"/>
              </w:rPr>
              <w:t>Toán thực tế</w:t>
            </w:r>
          </w:p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2012" w:type="dxa"/>
            <w:vMerge w:val="restart"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Cs/>
                <w:iCs/>
                <w:noProof/>
                <w:color w:val="000000"/>
                <w:sz w:val="26"/>
                <w:szCs w:val="26"/>
                <w:lang w:eastAsia="vi-VN"/>
              </w:rPr>
              <w:t>Tính giá ban đầu</w:t>
            </w:r>
          </w:p>
        </w:tc>
        <w:tc>
          <w:tcPr>
            <w:tcW w:w="6028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  <w:t xml:space="preserve">Thông hiểu: </w:t>
            </w: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noProof/>
                <w:color w:val="000000"/>
                <w:sz w:val="26"/>
                <w:szCs w:val="26"/>
                <w:lang w:val="vi-VN" w:eastAsia="vi-VN"/>
              </w:rPr>
              <w:t>– Đọc hiểu được yêu cầu bài toán</w:t>
            </w: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149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5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</w:tr>
      <w:tr w:rsidR="0052229C" w:rsidRPr="0052229C" w:rsidTr="00987ED0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</w:tcPr>
          <w:p w:rsidR="0052229C" w:rsidRPr="0052229C" w:rsidRDefault="0052229C" w:rsidP="0052229C">
            <w:pPr>
              <w:spacing w:after="120"/>
              <w:jc w:val="center"/>
              <w:rPr>
                <w:rFonts w:cs="Times New Roman"/>
                <w:b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345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z w:val="26"/>
                <w:szCs w:val="26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rPr>
                <w:rFonts w:cs="Times New Roman"/>
                <w:b/>
                <w:i/>
                <w:noProof/>
                <w:color w:val="000000"/>
                <w:sz w:val="26"/>
                <w:szCs w:val="26"/>
                <w:lang w:val="vi-VN" w:eastAsia="vi-VN"/>
              </w:rPr>
            </w:pPr>
          </w:p>
        </w:tc>
        <w:tc>
          <w:tcPr>
            <w:tcW w:w="6028" w:type="dxa"/>
          </w:tcPr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  <w:t xml:space="preserve">Vận dụng: </w:t>
            </w: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noProof/>
                <w:color w:val="000000"/>
                <w:sz w:val="26"/>
                <w:szCs w:val="26"/>
                <w:lang w:val="vi-VN" w:eastAsia="vi-VN"/>
              </w:rPr>
              <w:t>– Tính được giá ban đầu sau khi giảm giá</w:t>
            </w: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149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  <w:t>1.TL4</w:t>
            </w:r>
          </w:p>
        </w:tc>
        <w:tc>
          <w:tcPr>
            <w:tcW w:w="905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</w:tr>
      <w:tr w:rsidR="0052229C" w:rsidRPr="0052229C" w:rsidTr="00987ED0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 w:val="restart"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eastAsia="vi-VN"/>
              </w:rPr>
              <w:t>4</w:t>
            </w:r>
          </w:p>
        </w:tc>
        <w:tc>
          <w:tcPr>
            <w:tcW w:w="1345" w:type="dxa"/>
            <w:vMerge w:val="restart"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noProof/>
                <w:color w:val="000000"/>
                <w:sz w:val="26"/>
                <w:szCs w:val="26"/>
                <w:lang w:val="vi-VN" w:eastAsia="vi-VN"/>
              </w:rPr>
              <w:t>Tứ giác</w:t>
            </w:r>
          </w:p>
        </w:tc>
        <w:tc>
          <w:tcPr>
            <w:tcW w:w="2012" w:type="dxa"/>
            <w:vMerge w:val="restart"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rPr>
                <w:rFonts w:cs="Times New Roman"/>
                <w:color w:val="000000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noProof/>
                <w:color w:val="000000"/>
                <w:sz w:val="26"/>
                <w:szCs w:val="26"/>
                <w:lang w:val="vi-VN" w:eastAsia="vi-VN"/>
              </w:rPr>
              <w:t xml:space="preserve">Đường trung bình, đường trung tuyến. </w:t>
            </w:r>
            <w:r w:rsidRPr="0052229C">
              <w:rPr>
                <w:rFonts w:cs="Times New Roman"/>
                <w:noProof/>
                <w:color w:val="000000"/>
                <w:sz w:val="26"/>
                <w:szCs w:val="26"/>
                <w:lang w:eastAsia="vi-VN"/>
              </w:rPr>
              <w:t xml:space="preserve">Dấu </w:t>
            </w:r>
            <w:r w:rsidRPr="0052229C">
              <w:rPr>
                <w:rFonts w:cs="Times New Roman"/>
                <w:noProof/>
                <w:color w:val="000000"/>
                <w:sz w:val="26"/>
                <w:szCs w:val="26"/>
                <w:lang w:eastAsia="vi-VN"/>
              </w:rPr>
              <w:lastRenderedPageBreak/>
              <w:t>hiệu nhận biế</w:t>
            </w:r>
          </w:p>
        </w:tc>
        <w:tc>
          <w:tcPr>
            <w:tcW w:w="6028" w:type="dxa"/>
          </w:tcPr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  <w:lastRenderedPageBreak/>
              <w:t>Nhận biết:</w:t>
            </w:r>
          </w:p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noProof/>
                <w:color w:val="000000"/>
                <w:sz w:val="26"/>
                <w:szCs w:val="26"/>
                <w:lang w:val="vi-VN" w:eastAsia="vi-VN"/>
              </w:rPr>
              <w:t>– Tam giác vuông, trung điểm, đường trung bình, đường trung tuyến và tính được độ dài theo công thức</w:t>
            </w: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149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  <w:t>1TL 6.1</w:t>
            </w: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5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</w:tr>
      <w:tr w:rsidR="0052229C" w:rsidRPr="0052229C" w:rsidTr="00987ED0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345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z w:val="26"/>
                <w:szCs w:val="26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rPr>
                <w:rFonts w:cs="Times New Roman"/>
                <w:bCs/>
                <w:noProof/>
                <w:color w:val="000000"/>
                <w:sz w:val="26"/>
                <w:szCs w:val="26"/>
                <w:lang w:val="vi-VN" w:eastAsia="vi-VN"/>
              </w:rPr>
            </w:pPr>
          </w:p>
        </w:tc>
        <w:tc>
          <w:tcPr>
            <w:tcW w:w="6028" w:type="dxa"/>
          </w:tcPr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  <w:t>Thông hiểu:</w:t>
            </w:r>
          </w:p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i/>
                <w:i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i/>
                <w:iCs/>
                <w:noProof/>
                <w:color w:val="000000"/>
                <w:sz w:val="26"/>
                <w:szCs w:val="26"/>
                <w:lang w:val="vi-VN" w:eastAsia="vi-VN"/>
              </w:rPr>
              <w:t>Hiểu được dấu hiệu để một tứ giác là hình bình hành (ví dụ: tứ giác có một cặp cạnh đối vừa song song vừa bằng nhau).</w:t>
            </w:r>
          </w:p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noProof/>
                <w:color w:val="000000"/>
                <w:sz w:val="26"/>
                <w:szCs w:val="26"/>
                <w:lang w:val="vi-VN" w:eastAsia="vi-VN"/>
              </w:rPr>
              <w:t xml:space="preserve">– Hiểu được dấu hiệu để một hình bình hành là hình chữ nhật  (ví dụ: hình bình hành 1 góc vuông là hình chữ nhật). </w:t>
            </w: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149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5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</w:tr>
      <w:tr w:rsidR="0052229C" w:rsidRPr="0052229C" w:rsidTr="00987ED0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345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rPr>
                <w:rFonts w:cs="Times New Roman"/>
                <w:bCs/>
                <w:noProof/>
                <w:color w:val="000000"/>
                <w:sz w:val="26"/>
                <w:szCs w:val="26"/>
                <w:lang w:val="vi-VN" w:eastAsia="vi-VN"/>
              </w:rPr>
            </w:pPr>
          </w:p>
        </w:tc>
        <w:tc>
          <w:tcPr>
            <w:tcW w:w="6028" w:type="dxa"/>
          </w:tcPr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  <w:t>Nhận biết:</w:t>
            </w:r>
          </w:p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i/>
                <w:iCs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noProof/>
                <w:color w:val="000000"/>
                <w:sz w:val="26"/>
                <w:szCs w:val="26"/>
                <w:lang w:val="vi-VN" w:eastAsia="vi-VN"/>
              </w:rPr>
              <w:t xml:space="preserve"> </w:t>
            </w:r>
            <w:r w:rsidRPr="0052229C">
              <w:rPr>
                <w:rFonts w:cs="Times New Roman"/>
                <w:i/>
                <w:iCs/>
                <w:noProof/>
                <w:color w:val="000000"/>
                <w:sz w:val="26"/>
                <w:szCs w:val="26"/>
                <w:lang w:val="vi-VN" w:eastAsia="vi-VN"/>
              </w:rPr>
              <w:t>– Nhận biết được dấu hiệu để một tứ giác là hình bình hành (ví dụ: tứ giác có hai đường chéo cắt nhau tại trung điểm của mỗi đường là hình bình hành).</w:t>
            </w:r>
          </w:p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noProof/>
                <w:color w:val="000000"/>
                <w:sz w:val="26"/>
                <w:szCs w:val="26"/>
                <w:lang w:val="vi-VN" w:eastAsia="vi-VN"/>
              </w:rPr>
              <w:t xml:space="preserve">– Nhận biết được dấu hiệu để một hình bình hành là hình chữ nhật (ví dụ: hình bình hành có hai đường chéo bằng nhau là hình chữ nhật). </w:t>
            </w:r>
          </w:p>
          <w:p w:rsidR="0052229C" w:rsidRPr="0052229C" w:rsidRDefault="0052229C" w:rsidP="0052229C">
            <w:pPr>
              <w:suppressAutoHyphens/>
              <w:spacing w:before="120" w:after="120" w:line="312" w:lineRule="auto"/>
              <w:jc w:val="both"/>
              <w:rPr>
                <w:rFonts w:cs="Times New Roman"/>
                <w:noProof/>
                <w:color w:val="000000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noProof/>
                <w:color w:val="000000"/>
                <w:sz w:val="26"/>
                <w:szCs w:val="26"/>
                <w:lang w:val="vi-VN" w:eastAsia="vi-VN"/>
              </w:rPr>
              <w:t xml:space="preserve">– Nhận biết được dấu hiệu để một hình bình hành là hình thoi (ví dụ: hình bình hành có hai đường chéo vuông góc với nhau là hình thoi). </w:t>
            </w: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noProof/>
                <w:color w:val="000000"/>
                <w:sz w:val="26"/>
                <w:szCs w:val="26"/>
                <w:lang w:val="vi-VN" w:eastAsia="vi-VN"/>
              </w:rPr>
              <w:t>– Nhận biết được dấu hiệu để một hình chữ nhật là hình vuông (ví dụ: hình chữ nhật có hai đường chéo vuông góc với nhau là hình vuông).</w:t>
            </w: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1149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  <w:t>1.TL6.2</w:t>
            </w: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5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</w:tr>
      <w:tr w:rsidR="0052229C" w:rsidRPr="0052229C" w:rsidTr="00987ED0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</w:p>
        </w:tc>
        <w:tc>
          <w:tcPr>
            <w:tcW w:w="1345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:rsidR="0052229C" w:rsidRPr="0052229C" w:rsidRDefault="0052229C" w:rsidP="0052229C">
            <w:pPr>
              <w:spacing w:before="120" w:after="120" w:line="312" w:lineRule="auto"/>
              <w:rPr>
                <w:rFonts w:cs="Times New Roman"/>
                <w:b/>
                <w:i/>
                <w:iCs/>
                <w:noProof/>
                <w:color w:val="000000"/>
                <w:sz w:val="26"/>
                <w:szCs w:val="26"/>
                <w:lang w:val="vi-VN" w:eastAsia="vi-VN"/>
              </w:rPr>
            </w:pPr>
          </w:p>
        </w:tc>
        <w:tc>
          <w:tcPr>
            <w:tcW w:w="6028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  <w:t>Vận dụng cao</w:t>
            </w: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  <w:r w:rsidRPr="0052229C">
              <w:rPr>
                <w:rFonts w:cs="Times New Roman"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  <w:t xml:space="preserve">Vận dụng các kiến thức tổng hợp để chứng minh </w:t>
            </w: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1149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</w:pPr>
            <w:r w:rsidRPr="0052229C"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eastAsia="vi-VN"/>
              </w:rPr>
              <w:t>1.TL6.3</w:t>
            </w:r>
          </w:p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3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  <w:tc>
          <w:tcPr>
            <w:tcW w:w="905" w:type="dxa"/>
          </w:tcPr>
          <w:p w:rsidR="0052229C" w:rsidRPr="0052229C" w:rsidRDefault="0052229C" w:rsidP="0052229C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color w:val="000000"/>
                <w:spacing w:val="-8"/>
                <w:sz w:val="26"/>
                <w:szCs w:val="26"/>
                <w:lang w:val="vi-VN" w:eastAsia="vi-VN"/>
              </w:rPr>
            </w:pPr>
          </w:p>
        </w:tc>
      </w:tr>
    </w:tbl>
    <w:p w:rsidR="0052229C" w:rsidRPr="0052229C" w:rsidRDefault="0052229C" w:rsidP="0052229C">
      <w:pPr>
        <w:spacing w:before="120" w:after="120" w:line="312" w:lineRule="auto"/>
        <w:ind w:left="0" w:firstLine="0"/>
        <w:jc w:val="center"/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  <w:lang w:eastAsia="vi-VN"/>
        </w:rPr>
      </w:pPr>
    </w:p>
    <w:p w:rsidR="00295759" w:rsidRPr="00477F76" w:rsidRDefault="00295759" w:rsidP="00482C68">
      <w:pPr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6"/>
          <w:szCs w:val="26"/>
        </w:rPr>
      </w:pPr>
    </w:p>
    <w:sectPr w:rsidR="00295759" w:rsidRPr="00477F76" w:rsidSect="0052229C">
      <w:pgSz w:w="16840" w:h="11907" w:orient="landscape" w:code="9"/>
      <w:pgMar w:top="1701" w:right="992" w:bottom="851" w:left="340" w:header="437" w:footer="26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D1E81" w:rsidRDefault="00AD1E81" w:rsidP="004B64B4">
      <w:pPr>
        <w:spacing w:after="0" w:line="240" w:lineRule="auto"/>
      </w:pPr>
      <w:r>
        <w:separator/>
      </w:r>
    </w:p>
  </w:endnote>
  <w:endnote w:type="continuationSeparator" w:id="0">
    <w:p w:rsidR="00AD1E81" w:rsidRDefault="00AD1E81" w:rsidP="004B64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D1E81" w:rsidRDefault="00AD1E81" w:rsidP="004B64B4">
      <w:pPr>
        <w:spacing w:after="0" w:line="240" w:lineRule="auto"/>
      </w:pPr>
      <w:r>
        <w:separator/>
      </w:r>
    </w:p>
  </w:footnote>
  <w:footnote w:type="continuationSeparator" w:id="0">
    <w:p w:rsidR="00AD1E81" w:rsidRDefault="00AD1E81" w:rsidP="004B64B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F06404"/>
    <w:multiLevelType w:val="hybridMultilevel"/>
    <w:tmpl w:val="07AA5B02"/>
    <w:lvl w:ilvl="0" w:tplc="DF4E6AE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D2457F"/>
    <w:multiLevelType w:val="hybridMultilevel"/>
    <w:tmpl w:val="184EE7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832D6A"/>
    <w:multiLevelType w:val="hybridMultilevel"/>
    <w:tmpl w:val="0E5C51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2E4F9F"/>
    <w:multiLevelType w:val="hybridMultilevel"/>
    <w:tmpl w:val="83AA8C74"/>
    <w:lvl w:ilvl="0" w:tplc="DA5EF5A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color w:val="000000"/>
        <w:sz w:val="2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5E538ED"/>
    <w:multiLevelType w:val="hybridMultilevel"/>
    <w:tmpl w:val="9A4000AE"/>
    <w:lvl w:ilvl="0" w:tplc="04090017">
      <w:start w:val="1"/>
      <w:numFmt w:val="lowerLetter"/>
      <w:lvlText w:val="%1)"/>
      <w:lvlJc w:val="left"/>
      <w:pPr>
        <w:ind w:left="788" w:hanging="360"/>
      </w:pPr>
    </w:lvl>
    <w:lvl w:ilvl="1" w:tplc="04090019" w:tentative="1">
      <w:start w:val="1"/>
      <w:numFmt w:val="lowerLetter"/>
      <w:lvlText w:val="%2."/>
      <w:lvlJc w:val="left"/>
      <w:pPr>
        <w:ind w:left="1508" w:hanging="360"/>
      </w:pPr>
    </w:lvl>
    <w:lvl w:ilvl="2" w:tplc="0409001B" w:tentative="1">
      <w:start w:val="1"/>
      <w:numFmt w:val="lowerRoman"/>
      <w:lvlText w:val="%3."/>
      <w:lvlJc w:val="right"/>
      <w:pPr>
        <w:ind w:left="2228" w:hanging="180"/>
      </w:pPr>
    </w:lvl>
    <w:lvl w:ilvl="3" w:tplc="0409000F" w:tentative="1">
      <w:start w:val="1"/>
      <w:numFmt w:val="decimal"/>
      <w:lvlText w:val="%4."/>
      <w:lvlJc w:val="left"/>
      <w:pPr>
        <w:ind w:left="2948" w:hanging="360"/>
      </w:pPr>
    </w:lvl>
    <w:lvl w:ilvl="4" w:tplc="04090019" w:tentative="1">
      <w:start w:val="1"/>
      <w:numFmt w:val="lowerLetter"/>
      <w:lvlText w:val="%5."/>
      <w:lvlJc w:val="left"/>
      <w:pPr>
        <w:ind w:left="3668" w:hanging="360"/>
      </w:pPr>
    </w:lvl>
    <w:lvl w:ilvl="5" w:tplc="0409001B" w:tentative="1">
      <w:start w:val="1"/>
      <w:numFmt w:val="lowerRoman"/>
      <w:lvlText w:val="%6."/>
      <w:lvlJc w:val="right"/>
      <w:pPr>
        <w:ind w:left="4388" w:hanging="180"/>
      </w:pPr>
    </w:lvl>
    <w:lvl w:ilvl="6" w:tplc="0409000F" w:tentative="1">
      <w:start w:val="1"/>
      <w:numFmt w:val="decimal"/>
      <w:lvlText w:val="%7."/>
      <w:lvlJc w:val="left"/>
      <w:pPr>
        <w:ind w:left="5108" w:hanging="360"/>
      </w:pPr>
    </w:lvl>
    <w:lvl w:ilvl="7" w:tplc="04090019" w:tentative="1">
      <w:start w:val="1"/>
      <w:numFmt w:val="lowerLetter"/>
      <w:lvlText w:val="%8."/>
      <w:lvlJc w:val="left"/>
      <w:pPr>
        <w:ind w:left="5828" w:hanging="360"/>
      </w:pPr>
    </w:lvl>
    <w:lvl w:ilvl="8" w:tplc="0409001B" w:tentative="1">
      <w:start w:val="1"/>
      <w:numFmt w:val="lowerRoman"/>
      <w:lvlText w:val="%9."/>
      <w:lvlJc w:val="right"/>
      <w:pPr>
        <w:ind w:left="6548" w:hanging="180"/>
      </w:pPr>
    </w:lvl>
  </w:abstractNum>
  <w:abstractNum w:abstractNumId="5">
    <w:nsid w:val="17747C16"/>
    <w:multiLevelType w:val="hybridMultilevel"/>
    <w:tmpl w:val="46048CD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4E6B50"/>
    <w:multiLevelType w:val="hybridMultilevel"/>
    <w:tmpl w:val="EE1E7C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C0185F"/>
    <w:multiLevelType w:val="hybridMultilevel"/>
    <w:tmpl w:val="759691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BD75D7"/>
    <w:multiLevelType w:val="hybridMultilevel"/>
    <w:tmpl w:val="DFFC72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81D6AAE"/>
    <w:multiLevelType w:val="hybridMultilevel"/>
    <w:tmpl w:val="13D2CBE4"/>
    <w:lvl w:ilvl="0" w:tplc="5672B966">
      <w:start w:val="10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A186D57"/>
    <w:multiLevelType w:val="hybridMultilevel"/>
    <w:tmpl w:val="DFB6E0C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B502B0C"/>
    <w:multiLevelType w:val="hybridMultilevel"/>
    <w:tmpl w:val="BC30FD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0C5037C"/>
    <w:multiLevelType w:val="hybridMultilevel"/>
    <w:tmpl w:val="AFA61FC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29A543D"/>
    <w:multiLevelType w:val="hybridMultilevel"/>
    <w:tmpl w:val="3612B78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2DB0A3A"/>
    <w:multiLevelType w:val="hybridMultilevel"/>
    <w:tmpl w:val="4C8C28EC"/>
    <w:lvl w:ilvl="0" w:tplc="33EEB11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BA365C5"/>
    <w:multiLevelType w:val="hybridMultilevel"/>
    <w:tmpl w:val="BF9E91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34306E5"/>
    <w:multiLevelType w:val="hybridMultilevel"/>
    <w:tmpl w:val="266658A8"/>
    <w:lvl w:ilvl="0" w:tplc="A96AD5A8">
      <w:start w:val="1"/>
      <w:numFmt w:val="decimal"/>
      <w:lvlText w:val="%1."/>
      <w:lvlJc w:val="left"/>
      <w:pPr>
        <w:ind w:left="2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74" w:hanging="360"/>
      </w:pPr>
    </w:lvl>
    <w:lvl w:ilvl="2" w:tplc="0409001B" w:tentative="1">
      <w:start w:val="1"/>
      <w:numFmt w:val="lowerRoman"/>
      <w:lvlText w:val="%3."/>
      <w:lvlJc w:val="right"/>
      <w:pPr>
        <w:ind w:left="1694" w:hanging="180"/>
      </w:pPr>
    </w:lvl>
    <w:lvl w:ilvl="3" w:tplc="0409000F" w:tentative="1">
      <w:start w:val="1"/>
      <w:numFmt w:val="decimal"/>
      <w:lvlText w:val="%4."/>
      <w:lvlJc w:val="left"/>
      <w:pPr>
        <w:ind w:left="2414" w:hanging="360"/>
      </w:pPr>
    </w:lvl>
    <w:lvl w:ilvl="4" w:tplc="04090019" w:tentative="1">
      <w:start w:val="1"/>
      <w:numFmt w:val="lowerLetter"/>
      <w:lvlText w:val="%5."/>
      <w:lvlJc w:val="left"/>
      <w:pPr>
        <w:ind w:left="3134" w:hanging="360"/>
      </w:pPr>
    </w:lvl>
    <w:lvl w:ilvl="5" w:tplc="0409001B" w:tentative="1">
      <w:start w:val="1"/>
      <w:numFmt w:val="lowerRoman"/>
      <w:lvlText w:val="%6."/>
      <w:lvlJc w:val="right"/>
      <w:pPr>
        <w:ind w:left="3854" w:hanging="180"/>
      </w:pPr>
    </w:lvl>
    <w:lvl w:ilvl="6" w:tplc="0409000F" w:tentative="1">
      <w:start w:val="1"/>
      <w:numFmt w:val="decimal"/>
      <w:lvlText w:val="%7."/>
      <w:lvlJc w:val="left"/>
      <w:pPr>
        <w:ind w:left="4574" w:hanging="360"/>
      </w:pPr>
    </w:lvl>
    <w:lvl w:ilvl="7" w:tplc="04090019" w:tentative="1">
      <w:start w:val="1"/>
      <w:numFmt w:val="lowerLetter"/>
      <w:lvlText w:val="%8."/>
      <w:lvlJc w:val="left"/>
      <w:pPr>
        <w:ind w:left="5294" w:hanging="360"/>
      </w:pPr>
    </w:lvl>
    <w:lvl w:ilvl="8" w:tplc="0409001B" w:tentative="1">
      <w:start w:val="1"/>
      <w:numFmt w:val="lowerRoman"/>
      <w:lvlText w:val="%9."/>
      <w:lvlJc w:val="right"/>
      <w:pPr>
        <w:ind w:left="6014" w:hanging="180"/>
      </w:pPr>
    </w:lvl>
  </w:abstractNum>
  <w:abstractNum w:abstractNumId="17">
    <w:nsid w:val="551374BC"/>
    <w:multiLevelType w:val="hybridMultilevel"/>
    <w:tmpl w:val="8BF8200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  <w:b w:val="0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59032AA"/>
    <w:multiLevelType w:val="hybridMultilevel"/>
    <w:tmpl w:val="8BF8200A"/>
    <w:lvl w:ilvl="0" w:tplc="7A601370">
      <w:start w:val="1"/>
      <w:numFmt w:val="lowerLetter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8520AAB"/>
    <w:multiLevelType w:val="hybridMultilevel"/>
    <w:tmpl w:val="9C2CADF8"/>
    <w:lvl w:ilvl="0" w:tplc="B25CFA3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B5805D7"/>
    <w:multiLevelType w:val="hybridMultilevel"/>
    <w:tmpl w:val="5FB296C2"/>
    <w:lvl w:ilvl="0" w:tplc="F976CCC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DF4245A"/>
    <w:multiLevelType w:val="hybridMultilevel"/>
    <w:tmpl w:val="667E59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5E913A00"/>
    <w:multiLevelType w:val="hybridMultilevel"/>
    <w:tmpl w:val="BF5E2C68"/>
    <w:lvl w:ilvl="0" w:tplc="EB608762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03B0FC7"/>
    <w:multiLevelType w:val="hybridMultilevel"/>
    <w:tmpl w:val="363A99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51F299F"/>
    <w:multiLevelType w:val="hybridMultilevel"/>
    <w:tmpl w:val="AB9C0D5A"/>
    <w:lvl w:ilvl="0" w:tplc="87147862">
      <w:start w:val="1"/>
      <w:numFmt w:val="lowerLetter"/>
      <w:lvlText w:val="%1)"/>
      <w:lvlJc w:val="left"/>
      <w:pPr>
        <w:ind w:left="720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65E6492"/>
    <w:multiLevelType w:val="hybridMultilevel"/>
    <w:tmpl w:val="11FEA6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B027AFC"/>
    <w:multiLevelType w:val="hybridMultilevel"/>
    <w:tmpl w:val="41269CA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0177215"/>
    <w:multiLevelType w:val="hybridMultilevel"/>
    <w:tmpl w:val="8946B8DE"/>
    <w:lvl w:ilvl="0" w:tplc="6FF68DF6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8">
    <w:nsid w:val="781935DB"/>
    <w:multiLevelType w:val="hybridMultilevel"/>
    <w:tmpl w:val="6ED8B7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7"/>
  </w:num>
  <w:num w:numId="2">
    <w:abstractNumId w:val="15"/>
  </w:num>
  <w:num w:numId="3">
    <w:abstractNumId w:val="25"/>
  </w:num>
  <w:num w:numId="4">
    <w:abstractNumId w:val="1"/>
  </w:num>
  <w:num w:numId="5">
    <w:abstractNumId w:val="28"/>
  </w:num>
  <w:num w:numId="6">
    <w:abstractNumId w:val="12"/>
  </w:num>
  <w:num w:numId="7">
    <w:abstractNumId w:val="26"/>
  </w:num>
  <w:num w:numId="8">
    <w:abstractNumId w:val="13"/>
  </w:num>
  <w:num w:numId="9">
    <w:abstractNumId w:val="7"/>
  </w:num>
  <w:num w:numId="10">
    <w:abstractNumId w:val="21"/>
  </w:num>
  <w:num w:numId="11">
    <w:abstractNumId w:val="2"/>
  </w:num>
  <w:num w:numId="12">
    <w:abstractNumId w:val="10"/>
  </w:num>
  <w:num w:numId="13">
    <w:abstractNumId w:val="24"/>
  </w:num>
  <w:num w:numId="14">
    <w:abstractNumId w:val="6"/>
  </w:num>
  <w:num w:numId="15">
    <w:abstractNumId w:val="22"/>
  </w:num>
  <w:num w:numId="16">
    <w:abstractNumId w:val="14"/>
  </w:num>
  <w:num w:numId="17">
    <w:abstractNumId w:val="3"/>
  </w:num>
  <w:num w:numId="18">
    <w:abstractNumId w:val="19"/>
  </w:num>
  <w:num w:numId="19">
    <w:abstractNumId w:val="23"/>
  </w:num>
  <w:num w:numId="20">
    <w:abstractNumId w:val="18"/>
  </w:num>
  <w:num w:numId="21">
    <w:abstractNumId w:val="8"/>
  </w:num>
  <w:num w:numId="22">
    <w:abstractNumId w:val="17"/>
  </w:num>
  <w:num w:numId="23">
    <w:abstractNumId w:val="0"/>
  </w:num>
  <w:num w:numId="24">
    <w:abstractNumId w:val="20"/>
  </w:num>
  <w:num w:numId="25">
    <w:abstractNumId w:val="9"/>
  </w:num>
  <w:num w:numId="26">
    <w:abstractNumId w:val="11"/>
  </w:num>
  <w:num w:numId="27">
    <w:abstractNumId w:val="5"/>
  </w:num>
  <w:num w:numId="28">
    <w:abstractNumId w:val="4"/>
  </w:num>
  <w:num w:numId="2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23AE"/>
    <w:rsid w:val="00000CFC"/>
    <w:rsid w:val="00002693"/>
    <w:rsid w:val="000048CF"/>
    <w:rsid w:val="00013E45"/>
    <w:rsid w:val="00015020"/>
    <w:rsid w:val="00016C06"/>
    <w:rsid w:val="00020AD4"/>
    <w:rsid w:val="000269FD"/>
    <w:rsid w:val="00030603"/>
    <w:rsid w:val="000312D5"/>
    <w:rsid w:val="00031CC5"/>
    <w:rsid w:val="00033782"/>
    <w:rsid w:val="00035CE1"/>
    <w:rsid w:val="00035D8D"/>
    <w:rsid w:val="00045E90"/>
    <w:rsid w:val="00057B9B"/>
    <w:rsid w:val="000613B6"/>
    <w:rsid w:val="000625BC"/>
    <w:rsid w:val="0007759E"/>
    <w:rsid w:val="00080599"/>
    <w:rsid w:val="00096735"/>
    <w:rsid w:val="0009702C"/>
    <w:rsid w:val="000972E4"/>
    <w:rsid w:val="00097EF0"/>
    <w:rsid w:val="000A2274"/>
    <w:rsid w:val="000A2EC6"/>
    <w:rsid w:val="000B33AE"/>
    <w:rsid w:val="000B58C3"/>
    <w:rsid w:val="000C1230"/>
    <w:rsid w:val="000C132F"/>
    <w:rsid w:val="000C3F5C"/>
    <w:rsid w:val="000C44D3"/>
    <w:rsid w:val="000D37EA"/>
    <w:rsid w:val="000D5C63"/>
    <w:rsid w:val="000D76F1"/>
    <w:rsid w:val="000E1428"/>
    <w:rsid w:val="000E5E05"/>
    <w:rsid w:val="000F281A"/>
    <w:rsid w:val="0010063F"/>
    <w:rsid w:val="0010185C"/>
    <w:rsid w:val="00106FF0"/>
    <w:rsid w:val="001133E7"/>
    <w:rsid w:val="00115EB2"/>
    <w:rsid w:val="00124B16"/>
    <w:rsid w:val="00131FAD"/>
    <w:rsid w:val="0013290A"/>
    <w:rsid w:val="00132C74"/>
    <w:rsid w:val="0014173B"/>
    <w:rsid w:val="00141B0D"/>
    <w:rsid w:val="00145CF5"/>
    <w:rsid w:val="00147524"/>
    <w:rsid w:val="00164218"/>
    <w:rsid w:val="00180CAE"/>
    <w:rsid w:val="001838D3"/>
    <w:rsid w:val="0018672F"/>
    <w:rsid w:val="00195798"/>
    <w:rsid w:val="001A1D0B"/>
    <w:rsid w:val="001A25FC"/>
    <w:rsid w:val="001A5E40"/>
    <w:rsid w:val="001B00C2"/>
    <w:rsid w:val="001C6DDE"/>
    <w:rsid w:val="001D01EE"/>
    <w:rsid w:val="001E1437"/>
    <w:rsid w:val="001E777E"/>
    <w:rsid w:val="001E7C5F"/>
    <w:rsid w:val="002102B7"/>
    <w:rsid w:val="00223528"/>
    <w:rsid w:val="00226810"/>
    <w:rsid w:val="0023001B"/>
    <w:rsid w:val="00230C9D"/>
    <w:rsid w:val="00233E35"/>
    <w:rsid w:val="00233F32"/>
    <w:rsid w:val="00233F4D"/>
    <w:rsid w:val="00234985"/>
    <w:rsid w:val="00240AC6"/>
    <w:rsid w:val="002419D6"/>
    <w:rsid w:val="00262841"/>
    <w:rsid w:val="002818E2"/>
    <w:rsid w:val="002822DB"/>
    <w:rsid w:val="002857C9"/>
    <w:rsid w:val="00286CDE"/>
    <w:rsid w:val="00293A9B"/>
    <w:rsid w:val="00295759"/>
    <w:rsid w:val="002D2C35"/>
    <w:rsid w:val="002E426B"/>
    <w:rsid w:val="002F14B0"/>
    <w:rsid w:val="002F4596"/>
    <w:rsid w:val="0030417D"/>
    <w:rsid w:val="0031588C"/>
    <w:rsid w:val="0032491D"/>
    <w:rsid w:val="00326827"/>
    <w:rsid w:val="00333B25"/>
    <w:rsid w:val="00334C12"/>
    <w:rsid w:val="00351CF6"/>
    <w:rsid w:val="00355B2B"/>
    <w:rsid w:val="00372F0D"/>
    <w:rsid w:val="003830BD"/>
    <w:rsid w:val="003834F2"/>
    <w:rsid w:val="003843AE"/>
    <w:rsid w:val="00387B00"/>
    <w:rsid w:val="003A0B3F"/>
    <w:rsid w:val="003A1124"/>
    <w:rsid w:val="003B0AB1"/>
    <w:rsid w:val="003B188C"/>
    <w:rsid w:val="003B2198"/>
    <w:rsid w:val="003C21A5"/>
    <w:rsid w:val="003C3F4C"/>
    <w:rsid w:val="003C55A3"/>
    <w:rsid w:val="003C57D3"/>
    <w:rsid w:val="003D15CA"/>
    <w:rsid w:val="003E461A"/>
    <w:rsid w:val="00430FF6"/>
    <w:rsid w:val="00433620"/>
    <w:rsid w:val="00436088"/>
    <w:rsid w:val="00441C7F"/>
    <w:rsid w:val="0044593C"/>
    <w:rsid w:val="004464C6"/>
    <w:rsid w:val="00451664"/>
    <w:rsid w:val="00451722"/>
    <w:rsid w:val="00472559"/>
    <w:rsid w:val="00477F76"/>
    <w:rsid w:val="00482C68"/>
    <w:rsid w:val="004B64B4"/>
    <w:rsid w:val="004D3967"/>
    <w:rsid w:val="004D5E24"/>
    <w:rsid w:val="004E3E0D"/>
    <w:rsid w:val="004E5034"/>
    <w:rsid w:val="004F5F7D"/>
    <w:rsid w:val="00505F8C"/>
    <w:rsid w:val="00510A51"/>
    <w:rsid w:val="0052015B"/>
    <w:rsid w:val="0052229C"/>
    <w:rsid w:val="0052618C"/>
    <w:rsid w:val="00534979"/>
    <w:rsid w:val="0053713C"/>
    <w:rsid w:val="00541E81"/>
    <w:rsid w:val="005508B9"/>
    <w:rsid w:val="005534F0"/>
    <w:rsid w:val="00567C1D"/>
    <w:rsid w:val="005739BA"/>
    <w:rsid w:val="005755B3"/>
    <w:rsid w:val="00576D6D"/>
    <w:rsid w:val="00582115"/>
    <w:rsid w:val="00587975"/>
    <w:rsid w:val="00595061"/>
    <w:rsid w:val="005A1B28"/>
    <w:rsid w:val="005A26FA"/>
    <w:rsid w:val="005A44E8"/>
    <w:rsid w:val="005B0054"/>
    <w:rsid w:val="005B1425"/>
    <w:rsid w:val="005B5B6B"/>
    <w:rsid w:val="005B701C"/>
    <w:rsid w:val="005B7295"/>
    <w:rsid w:val="005B79A8"/>
    <w:rsid w:val="005C0678"/>
    <w:rsid w:val="005C2993"/>
    <w:rsid w:val="005C7897"/>
    <w:rsid w:val="005D04D5"/>
    <w:rsid w:val="005D0F03"/>
    <w:rsid w:val="005F48B9"/>
    <w:rsid w:val="00605E5E"/>
    <w:rsid w:val="006106C3"/>
    <w:rsid w:val="00614A20"/>
    <w:rsid w:val="00623C9D"/>
    <w:rsid w:val="00626569"/>
    <w:rsid w:val="006317B5"/>
    <w:rsid w:val="006317BB"/>
    <w:rsid w:val="00635965"/>
    <w:rsid w:val="00636328"/>
    <w:rsid w:val="006443B4"/>
    <w:rsid w:val="006564B2"/>
    <w:rsid w:val="006623AD"/>
    <w:rsid w:val="00665E56"/>
    <w:rsid w:val="00670F3E"/>
    <w:rsid w:val="006734B4"/>
    <w:rsid w:val="0067702B"/>
    <w:rsid w:val="00695981"/>
    <w:rsid w:val="006A6F2F"/>
    <w:rsid w:val="006B627D"/>
    <w:rsid w:val="006C2398"/>
    <w:rsid w:val="006C33F9"/>
    <w:rsid w:val="006D4593"/>
    <w:rsid w:val="006D69D3"/>
    <w:rsid w:val="006D6DED"/>
    <w:rsid w:val="006E12E4"/>
    <w:rsid w:val="006E1745"/>
    <w:rsid w:val="006F1738"/>
    <w:rsid w:val="006F4B6A"/>
    <w:rsid w:val="007012F2"/>
    <w:rsid w:val="00707A00"/>
    <w:rsid w:val="00712E4C"/>
    <w:rsid w:val="0073401B"/>
    <w:rsid w:val="007375E7"/>
    <w:rsid w:val="007430A1"/>
    <w:rsid w:val="00772795"/>
    <w:rsid w:val="00783DFB"/>
    <w:rsid w:val="0079274B"/>
    <w:rsid w:val="007A3F21"/>
    <w:rsid w:val="007A6C88"/>
    <w:rsid w:val="007A7942"/>
    <w:rsid w:val="007B24BE"/>
    <w:rsid w:val="007B5DC7"/>
    <w:rsid w:val="007D07EE"/>
    <w:rsid w:val="007D5B19"/>
    <w:rsid w:val="007D6AA3"/>
    <w:rsid w:val="007D704E"/>
    <w:rsid w:val="007E0980"/>
    <w:rsid w:val="007E2E24"/>
    <w:rsid w:val="007F0FAC"/>
    <w:rsid w:val="00802666"/>
    <w:rsid w:val="0080719A"/>
    <w:rsid w:val="00812C1D"/>
    <w:rsid w:val="0082407F"/>
    <w:rsid w:val="008268A8"/>
    <w:rsid w:val="00850A40"/>
    <w:rsid w:val="0087622C"/>
    <w:rsid w:val="00882226"/>
    <w:rsid w:val="008A23DB"/>
    <w:rsid w:val="008B109B"/>
    <w:rsid w:val="008B1E52"/>
    <w:rsid w:val="008B4A1B"/>
    <w:rsid w:val="008C4017"/>
    <w:rsid w:val="008D466E"/>
    <w:rsid w:val="008D7146"/>
    <w:rsid w:val="008D736D"/>
    <w:rsid w:val="008E0D57"/>
    <w:rsid w:val="008E3DF7"/>
    <w:rsid w:val="009047AB"/>
    <w:rsid w:val="00921081"/>
    <w:rsid w:val="009240DB"/>
    <w:rsid w:val="00925212"/>
    <w:rsid w:val="009276E2"/>
    <w:rsid w:val="00944B46"/>
    <w:rsid w:val="00960F6C"/>
    <w:rsid w:val="00975F50"/>
    <w:rsid w:val="009814C1"/>
    <w:rsid w:val="009862C1"/>
    <w:rsid w:val="00990263"/>
    <w:rsid w:val="009960B5"/>
    <w:rsid w:val="009B3C0C"/>
    <w:rsid w:val="009B3CE9"/>
    <w:rsid w:val="009B717D"/>
    <w:rsid w:val="009D14CC"/>
    <w:rsid w:val="009D6A86"/>
    <w:rsid w:val="009E0CCB"/>
    <w:rsid w:val="009E1556"/>
    <w:rsid w:val="009F05A8"/>
    <w:rsid w:val="009F3FB9"/>
    <w:rsid w:val="009F4114"/>
    <w:rsid w:val="00A01734"/>
    <w:rsid w:val="00A07F45"/>
    <w:rsid w:val="00A1618D"/>
    <w:rsid w:val="00A174B7"/>
    <w:rsid w:val="00A353AB"/>
    <w:rsid w:val="00A43EA1"/>
    <w:rsid w:val="00A44F53"/>
    <w:rsid w:val="00A546E8"/>
    <w:rsid w:val="00A557FD"/>
    <w:rsid w:val="00A71511"/>
    <w:rsid w:val="00A81DD2"/>
    <w:rsid w:val="00A83264"/>
    <w:rsid w:val="00A84145"/>
    <w:rsid w:val="00AA23BE"/>
    <w:rsid w:val="00AC22A1"/>
    <w:rsid w:val="00AC34D4"/>
    <w:rsid w:val="00AC782C"/>
    <w:rsid w:val="00AD1E81"/>
    <w:rsid w:val="00AD44E1"/>
    <w:rsid w:val="00AE1952"/>
    <w:rsid w:val="00AE201F"/>
    <w:rsid w:val="00AF4A13"/>
    <w:rsid w:val="00B043DA"/>
    <w:rsid w:val="00B0791D"/>
    <w:rsid w:val="00B16BB1"/>
    <w:rsid w:val="00B2091E"/>
    <w:rsid w:val="00B23605"/>
    <w:rsid w:val="00B23734"/>
    <w:rsid w:val="00B262C6"/>
    <w:rsid w:val="00B37E5B"/>
    <w:rsid w:val="00B46C55"/>
    <w:rsid w:val="00B53223"/>
    <w:rsid w:val="00B61AEE"/>
    <w:rsid w:val="00B63DFA"/>
    <w:rsid w:val="00B645A8"/>
    <w:rsid w:val="00B648F5"/>
    <w:rsid w:val="00B6660B"/>
    <w:rsid w:val="00B671C7"/>
    <w:rsid w:val="00B6788E"/>
    <w:rsid w:val="00B7064A"/>
    <w:rsid w:val="00B707E1"/>
    <w:rsid w:val="00B72FE3"/>
    <w:rsid w:val="00B763FF"/>
    <w:rsid w:val="00B86E04"/>
    <w:rsid w:val="00BA5109"/>
    <w:rsid w:val="00BA6202"/>
    <w:rsid w:val="00BA66FC"/>
    <w:rsid w:val="00BC099E"/>
    <w:rsid w:val="00BC18F3"/>
    <w:rsid w:val="00BC5129"/>
    <w:rsid w:val="00BC5A7C"/>
    <w:rsid w:val="00BD571F"/>
    <w:rsid w:val="00BE2937"/>
    <w:rsid w:val="00BE4620"/>
    <w:rsid w:val="00C010F0"/>
    <w:rsid w:val="00C074E9"/>
    <w:rsid w:val="00C0776D"/>
    <w:rsid w:val="00C114B9"/>
    <w:rsid w:val="00C13C71"/>
    <w:rsid w:val="00C14706"/>
    <w:rsid w:val="00C16BD0"/>
    <w:rsid w:val="00C31586"/>
    <w:rsid w:val="00C42F6E"/>
    <w:rsid w:val="00C667E9"/>
    <w:rsid w:val="00C70F22"/>
    <w:rsid w:val="00C872C7"/>
    <w:rsid w:val="00C87E15"/>
    <w:rsid w:val="00C87FFB"/>
    <w:rsid w:val="00C907A0"/>
    <w:rsid w:val="00C94F63"/>
    <w:rsid w:val="00C97C1D"/>
    <w:rsid w:val="00CA0DBC"/>
    <w:rsid w:val="00CA62B7"/>
    <w:rsid w:val="00CA70C2"/>
    <w:rsid w:val="00CC127E"/>
    <w:rsid w:val="00CC1514"/>
    <w:rsid w:val="00CC1D45"/>
    <w:rsid w:val="00CC7F4C"/>
    <w:rsid w:val="00CE0013"/>
    <w:rsid w:val="00CE1AEF"/>
    <w:rsid w:val="00CE50BD"/>
    <w:rsid w:val="00CF314E"/>
    <w:rsid w:val="00D040A2"/>
    <w:rsid w:val="00D12035"/>
    <w:rsid w:val="00D17525"/>
    <w:rsid w:val="00D2266E"/>
    <w:rsid w:val="00D25580"/>
    <w:rsid w:val="00D277AC"/>
    <w:rsid w:val="00D30692"/>
    <w:rsid w:val="00D3342C"/>
    <w:rsid w:val="00D378CD"/>
    <w:rsid w:val="00D41A0B"/>
    <w:rsid w:val="00D4254B"/>
    <w:rsid w:val="00D43D98"/>
    <w:rsid w:val="00D63F9C"/>
    <w:rsid w:val="00D701C0"/>
    <w:rsid w:val="00D723AE"/>
    <w:rsid w:val="00D73647"/>
    <w:rsid w:val="00D73991"/>
    <w:rsid w:val="00D869A3"/>
    <w:rsid w:val="00D90247"/>
    <w:rsid w:val="00DA33FF"/>
    <w:rsid w:val="00DA3F61"/>
    <w:rsid w:val="00DB3874"/>
    <w:rsid w:val="00DB54AA"/>
    <w:rsid w:val="00DB7FCF"/>
    <w:rsid w:val="00DC77E4"/>
    <w:rsid w:val="00DF1735"/>
    <w:rsid w:val="00DF6114"/>
    <w:rsid w:val="00DF75C3"/>
    <w:rsid w:val="00E1179C"/>
    <w:rsid w:val="00E15435"/>
    <w:rsid w:val="00E25D54"/>
    <w:rsid w:val="00E30632"/>
    <w:rsid w:val="00E33D17"/>
    <w:rsid w:val="00E36CE0"/>
    <w:rsid w:val="00E42987"/>
    <w:rsid w:val="00E4687C"/>
    <w:rsid w:val="00E50E3F"/>
    <w:rsid w:val="00E5636E"/>
    <w:rsid w:val="00E66A02"/>
    <w:rsid w:val="00E7067E"/>
    <w:rsid w:val="00E74063"/>
    <w:rsid w:val="00E770D8"/>
    <w:rsid w:val="00E91B08"/>
    <w:rsid w:val="00EA4683"/>
    <w:rsid w:val="00EA4AC9"/>
    <w:rsid w:val="00EA4EF0"/>
    <w:rsid w:val="00EA548F"/>
    <w:rsid w:val="00EB1FCD"/>
    <w:rsid w:val="00EC54F5"/>
    <w:rsid w:val="00EC579F"/>
    <w:rsid w:val="00ED0874"/>
    <w:rsid w:val="00ED2BE7"/>
    <w:rsid w:val="00ED3849"/>
    <w:rsid w:val="00EE769E"/>
    <w:rsid w:val="00EF0EAB"/>
    <w:rsid w:val="00EF655A"/>
    <w:rsid w:val="00EF77DE"/>
    <w:rsid w:val="00F01673"/>
    <w:rsid w:val="00F07A19"/>
    <w:rsid w:val="00F131D8"/>
    <w:rsid w:val="00F13B4F"/>
    <w:rsid w:val="00F16B78"/>
    <w:rsid w:val="00F20466"/>
    <w:rsid w:val="00F22FB8"/>
    <w:rsid w:val="00F23848"/>
    <w:rsid w:val="00F37F00"/>
    <w:rsid w:val="00F41464"/>
    <w:rsid w:val="00F46782"/>
    <w:rsid w:val="00F47496"/>
    <w:rsid w:val="00F53C99"/>
    <w:rsid w:val="00F558E1"/>
    <w:rsid w:val="00F67AAC"/>
    <w:rsid w:val="00F726CC"/>
    <w:rsid w:val="00F72CB0"/>
    <w:rsid w:val="00F979E7"/>
    <w:rsid w:val="00FA1B6C"/>
    <w:rsid w:val="00FA2507"/>
    <w:rsid w:val="00FA571E"/>
    <w:rsid w:val="00FA693F"/>
    <w:rsid w:val="00FA6F94"/>
    <w:rsid w:val="00FB2B6E"/>
    <w:rsid w:val="00FB50C1"/>
    <w:rsid w:val="00FB7909"/>
    <w:rsid w:val="00FC5B69"/>
    <w:rsid w:val="00FC7673"/>
    <w:rsid w:val="00FD2BC6"/>
    <w:rsid w:val="00FD672A"/>
    <w:rsid w:val="00FE2F8A"/>
    <w:rsid w:val="00FE7D41"/>
    <w:rsid w:val="00FF3EF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360" w:lineRule="auto"/>
        <w:ind w:left="357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14C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D723AE"/>
    <w:pPr>
      <w:spacing w:after="160" w:line="240" w:lineRule="exact"/>
      <w:ind w:left="0" w:firstLine="0"/>
    </w:pPr>
    <w:rPr>
      <w:rFonts w:ascii="Arial" w:eastAsia="Times New Roman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4A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4AC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CE50BD"/>
    <w:pPr>
      <w:ind w:left="720"/>
      <w:contextualSpacing/>
    </w:pPr>
  </w:style>
  <w:style w:type="table" w:styleId="TableGrid">
    <w:name w:val="Table Grid"/>
    <w:basedOn w:val="TableNormal"/>
    <w:uiPriority w:val="59"/>
    <w:rsid w:val="00975F5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uiPriority w:val="60"/>
    <w:rsid w:val="00975F50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LightShading-Accent11">
    <w:name w:val="Light Shading - Accent 11"/>
    <w:basedOn w:val="TableNormal"/>
    <w:uiPriority w:val="60"/>
    <w:rsid w:val="00975F50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975F50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975F50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975F50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Ind w:w="0" w:type="dxa"/>
      <w:tblBorders>
        <w:top w:val="single" w:sz="8" w:space="0" w:color="4BACC6" w:themeColor="accent5"/>
        <w:bottom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character" w:styleId="PlaceholderText">
    <w:name w:val="Placeholder Text"/>
    <w:basedOn w:val="DefaultParagraphFont"/>
    <w:uiPriority w:val="99"/>
    <w:semiHidden/>
    <w:rsid w:val="00D41A0B"/>
    <w:rPr>
      <w:color w:val="808080"/>
    </w:rPr>
  </w:style>
  <w:style w:type="character" w:customStyle="1" w:styleId="ListParagraphChar">
    <w:name w:val="List Paragraph Char"/>
    <w:link w:val="ListParagraph"/>
    <w:uiPriority w:val="34"/>
    <w:qFormat/>
    <w:locked/>
    <w:rsid w:val="00772795"/>
  </w:style>
  <w:style w:type="paragraph" w:styleId="Header">
    <w:name w:val="header"/>
    <w:basedOn w:val="Normal"/>
    <w:link w:val="HeaderChar"/>
    <w:uiPriority w:val="99"/>
    <w:semiHidden/>
    <w:unhideWhenUsed/>
    <w:rsid w:val="004B64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B64B4"/>
  </w:style>
  <w:style w:type="paragraph" w:styleId="Footer">
    <w:name w:val="footer"/>
    <w:basedOn w:val="Normal"/>
    <w:link w:val="FooterChar"/>
    <w:uiPriority w:val="99"/>
    <w:semiHidden/>
    <w:unhideWhenUsed/>
    <w:rsid w:val="004B64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B64B4"/>
  </w:style>
  <w:style w:type="paragraph" w:styleId="NoSpacing">
    <w:name w:val="No Spacing"/>
    <w:link w:val="NoSpacingChar"/>
    <w:qFormat/>
    <w:rsid w:val="00605E5E"/>
    <w:pPr>
      <w:spacing w:after="0" w:line="240" w:lineRule="auto"/>
      <w:ind w:left="0" w:firstLine="0"/>
    </w:pPr>
    <w:rPr>
      <w:lang w:val="vi-VN"/>
    </w:rPr>
  </w:style>
  <w:style w:type="paragraph" w:styleId="Caption">
    <w:name w:val="caption"/>
    <w:basedOn w:val="Normal"/>
    <w:next w:val="Normal"/>
    <w:qFormat/>
    <w:rsid w:val="00BD571F"/>
    <w:pPr>
      <w:spacing w:after="0" w:line="240" w:lineRule="auto"/>
      <w:ind w:left="0" w:firstLine="0"/>
    </w:pPr>
    <w:rPr>
      <w:rFonts w:ascii=".VnTime" w:eastAsia="Times New Roman" w:hAnsi=".VnTime" w:cs="Times New Roman"/>
      <w:b/>
      <w:spacing w:val="16"/>
      <w:sz w:val="24"/>
      <w:szCs w:val="28"/>
      <w:u w:val="single"/>
    </w:rPr>
  </w:style>
  <w:style w:type="character" w:styleId="IntenseEmphasis">
    <w:name w:val="Intense Emphasis"/>
    <w:basedOn w:val="DefaultParagraphFont"/>
    <w:uiPriority w:val="21"/>
    <w:qFormat/>
    <w:rsid w:val="00BC099E"/>
    <w:rPr>
      <w:i/>
      <w:iCs/>
      <w:color w:val="4F81BD" w:themeColor="accent1"/>
    </w:rPr>
  </w:style>
  <w:style w:type="paragraph" w:styleId="NormalWeb">
    <w:name w:val="Normal (Web)"/>
    <w:basedOn w:val="Normal"/>
    <w:uiPriority w:val="99"/>
    <w:unhideWhenUsed/>
    <w:rsid w:val="000972E4"/>
    <w:pPr>
      <w:spacing w:before="100" w:beforeAutospacing="1" w:after="100" w:afterAutospacing="1" w:line="240" w:lineRule="auto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basedOn w:val="DefaultParagraphFont"/>
    <w:link w:val="NoSpacing"/>
    <w:rsid w:val="00477F76"/>
    <w:rPr>
      <w:lang w:val="vi-VN"/>
    </w:rPr>
  </w:style>
  <w:style w:type="table" w:customStyle="1" w:styleId="TableGrid1">
    <w:name w:val="Table Grid1"/>
    <w:basedOn w:val="TableNormal"/>
    <w:next w:val="TableGrid"/>
    <w:uiPriority w:val="59"/>
    <w:rsid w:val="0052229C"/>
    <w:pPr>
      <w:spacing w:after="0" w:line="240" w:lineRule="auto"/>
      <w:ind w:left="0" w:firstLine="0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360" w:lineRule="auto"/>
        <w:ind w:left="357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14C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D723AE"/>
    <w:pPr>
      <w:spacing w:after="160" w:line="240" w:lineRule="exact"/>
      <w:ind w:left="0" w:firstLine="0"/>
    </w:pPr>
    <w:rPr>
      <w:rFonts w:ascii="Arial" w:eastAsia="Times New Roman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4A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4AC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CE50BD"/>
    <w:pPr>
      <w:ind w:left="720"/>
      <w:contextualSpacing/>
    </w:pPr>
  </w:style>
  <w:style w:type="table" w:styleId="TableGrid">
    <w:name w:val="Table Grid"/>
    <w:basedOn w:val="TableNormal"/>
    <w:uiPriority w:val="59"/>
    <w:rsid w:val="00975F5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uiPriority w:val="60"/>
    <w:rsid w:val="00975F50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LightShading-Accent11">
    <w:name w:val="Light Shading - Accent 11"/>
    <w:basedOn w:val="TableNormal"/>
    <w:uiPriority w:val="60"/>
    <w:rsid w:val="00975F50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975F50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975F50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975F50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Ind w:w="0" w:type="dxa"/>
      <w:tblBorders>
        <w:top w:val="single" w:sz="8" w:space="0" w:color="4BACC6" w:themeColor="accent5"/>
        <w:bottom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character" w:styleId="PlaceholderText">
    <w:name w:val="Placeholder Text"/>
    <w:basedOn w:val="DefaultParagraphFont"/>
    <w:uiPriority w:val="99"/>
    <w:semiHidden/>
    <w:rsid w:val="00D41A0B"/>
    <w:rPr>
      <w:color w:val="808080"/>
    </w:rPr>
  </w:style>
  <w:style w:type="character" w:customStyle="1" w:styleId="ListParagraphChar">
    <w:name w:val="List Paragraph Char"/>
    <w:link w:val="ListParagraph"/>
    <w:uiPriority w:val="34"/>
    <w:qFormat/>
    <w:locked/>
    <w:rsid w:val="00772795"/>
  </w:style>
  <w:style w:type="paragraph" w:styleId="Header">
    <w:name w:val="header"/>
    <w:basedOn w:val="Normal"/>
    <w:link w:val="HeaderChar"/>
    <w:uiPriority w:val="99"/>
    <w:semiHidden/>
    <w:unhideWhenUsed/>
    <w:rsid w:val="004B64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B64B4"/>
  </w:style>
  <w:style w:type="paragraph" w:styleId="Footer">
    <w:name w:val="footer"/>
    <w:basedOn w:val="Normal"/>
    <w:link w:val="FooterChar"/>
    <w:uiPriority w:val="99"/>
    <w:semiHidden/>
    <w:unhideWhenUsed/>
    <w:rsid w:val="004B64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B64B4"/>
  </w:style>
  <w:style w:type="paragraph" w:styleId="NoSpacing">
    <w:name w:val="No Spacing"/>
    <w:link w:val="NoSpacingChar"/>
    <w:qFormat/>
    <w:rsid w:val="00605E5E"/>
    <w:pPr>
      <w:spacing w:after="0" w:line="240" w:lineRule="auto"/>
      <w:ind w:left="0" w:firstLine="0"/>
    </w:pPr>
    <w:rPr>
      <w:lang w:val="vi-VN"/>
    </w:rPr>
  </w:style>
  <w:style w:type="paragraph" w:styleId="Caption">
    <w:name w:val="caption"/>
    <w:basedOn w:val="Normal"/>
    <w:next w:val="Normal"/>
    <w:qFormat/>
    <w:rsid w:val="00BD571F"/>
    <w:pPr>
      <w:spacing w:after="0" w:line="240" w:lineRule="auto"/>
      <w:ind w:left="0" w:firstLine="0"/>
    </w:pPr>
    <w:rPr>
      <w:rFonts w:ascii=".VnTime" w:eastAsia="Times New Roman" w:hAnsi=".VnTime" w:cs="Times New Roman"/>
      <w:b/>
      <w:spacing w:val="16"/>
      <w:sz w:val="24"/>
      <w:szCs w:val="28"/>
      <w:u w:val="single"/>
    </w:rPr>
  </w:style>
  <w:style w:type="character" w:styleId="IntenseEmphasis">
    <w:name w:val="Intense Emphasis"/>
    <w:basedOn w:val="DefaultParagraphFont"/>
    <w:uiPriority w:val="21"/>
    <w:qFormat/>
    <w:rsid w:val="00BC099E"/>
    <w:rPr>
      <w:i/>
      <w:iCs/>
      <w:color w:val="4F81BD" w:themeColor="accent1"/>
    </w:rPr>
  </w:style>
  <w:style w:type="paragraph" w:styleId="NormalWeb">
    <w:name w:val="Normal (Web)"/>
    <w:basedOn w:val="Normal"/>
    <w:uiPriority w:val="99"/>
    <w:unhideWhenUsed/>
    <w:rsid w:val="000972E4"/>
    <w:pPr>
      <w:spacing w:before="100" w:beforeAutospacing="1" w:after="100" w:afterAutospacing="1" w:line="240" w:lineRule="auto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basedOn w:val="DefaultParagraphFont"/>
    <w:link w:val="NoSpacing"/>
    <w:rsid w:val="00477F76"/>
    <w:rPr>
      <w:lang w:val="vi-VN"/>
    </w:rPr>
  </w:style>
  <w:style w:type="table" w:customStyle="1" w:styleId="TableGrid1">
    <w:name w:val="Table Grid1"/>
    <w:basedOn w:val="TableNormal"/>
    <w:next w:val="TableGrid"/>
    <w:uiPriority w:val="59"/>
    <w:rsid w:val="0052229C"/>
    <w:pPr>
      <w:spacing w:after="0" w:line="240" w:lineRule="auto"/>
      <w:ind w:left="0" w:firstLine="0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806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8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3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67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46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8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8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image" Target="media/image11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emf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35571D-EB45-4CF0-A13B-4041EFC62A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1</Pages>
  <Words>1322</Words>
  <Characters>7539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CS AU LAC</Company>
  <LinksUpToDate>false</LinksUpToDate>
  <CharactersWithSpaces>88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7</dc:creator>
  <cp:lastModifiedBy>Pho Hieu Truong</cp:lastModifiedBy>
  <cp:revision>10</cp:revision>
  <cp:lastPrinted>2022-12-20T08:12:00Z</cp:lastPrinted>
  <dcterms:created xsi:type="dcterms:W3CDTF">2022-12-07T15:20:00Z</dcterms:created>
  <dcterms:modified xsi:type="dcterms:W3CDTF">2023-01-06T10:53:00Z</dcterms:modified>
</cp:coreProperties>
</file>